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167A" w:rsidRPr="00036698" w:rsidRDefault="00584541" w:rsidP="00036698">
      <w:pPr>
        <w:pStyle w:val="1"/>
        <w:spacing w:before="0" w:after="0" w:line="480" w:lineRule="auto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 w:hint="eastAsia"/>
          <w:sz w:val="36"/>
          <w:szCs w:val="36"/>
        </w:rPr>
        <w:t>Appendix</w:t>
      </w:r>
      <w:r w:rsidR="006A570E">
        <w:rPr>
          <w:rFonts w:ascii="Times New Roman" w:hAnsi="Times New Roman" w:cs="Times New Roman" w:hint="eastAsia"/>
          <w:sz w:val="36"/>
          <w:szCs w:val="36"/>
        </w:rPr>
        <w:t xml:space="preserve"> A: Derivation of Equation (6)</w:t>
      </w:r>
    </w:p>
    <w:p w:rsidR="00544816" w:rsidRPr="00036698" w:rsidRDefault="00544816" w:rsidP="001C36BA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Fo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2.8pt" o:ole="">
            <v:imagedata r:id="rId9" o:title=""/>
          </v:shape>
          <o:OLEObject Type="Embed" ProgID="Equation.DSMT4" ShapeID="_x0000_i1025" DrawAspect="Content" ObjectID="_1587457710" r:id="rId10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recall by definition, we have </w:t>
      </w:r>
    </w:p>
    <w:p w:rsidR="00544816" w:rsidRPr="00036698" w:rsidRDefault="00544816" w:rsidP="006A570E">
      <w:pPr>
        <w:tabs>
          <w:tab w:val="left" w:pos="3969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object w:dxaOrig="2600" w:dyaOrig="380">
          <v:shape id="_x0000_i1026" type="#_x0000_t75" style="width:131.4pt;height:18.6pt" o:ole="">
            <v:imagedata r:id="rId11" o:title=""/>
          </v:shape>
          <o:OLEObject Type="Embed" ProgID="Equation.DSMT4" ShapeID="_x0000_i1026" DrawAspect="Content" ObjectID="_1587457711" r:id="rId12"/>
        </w:object>
      </w:r>
      <w:r w:rsidR="006A570E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6A570E">
        <w:rPr>
          <w:rFonts w:ascii="Times New Roman" w:hAnsi="Times New Roman" w:cs="Times New Roman" w:hint="eastAsia"/>
          <w:position w:val="-18"/>
          <w:sz w:val="24"/>
          <w:szCs w:val="24"/>
        </w:rPr>
        <w:t>A1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544816" w:rsidRPr="00036698" w:rsidRDefault="00544816" w:rsidP="00544816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We define “#” as element-wise matrix multiplication operation, which means if a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499" w:dyaOrig="220">
          <v:shape id="_x0000_i1027" type="#_x0000_t75" style="width:24.6pt;height:11.4pt" o:ole="">
            <v:imagedata r:id="rId13" o:title=""/>
          </v:shape>
          <o:OLEObject Type="Embed" ProgID="Equation.DSMT4" ShapeID="_x0000_i1027" DrawAspect="Content" ObjectID="_1587457712" r:id="rId14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matrix is multiplied by anothe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499" w:dyaOrig="220">
          <v:shape id="_x0000_i1028" type="#_x0000_t75" style="width:24.6pt;height:11.4pt" o:ole="">
            <v:imagedata r:id="rId13" o:title=""/>
          </v:shape>
          <o:OLEObject Type="Embed" ProgID="Equation.DSMT4" ShapeID="_x0000_i1028" DrawAspect="Content" ObjectID="_1587457713" r:id="rId15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matrix, the elements in the first matrix is multiplied by the corresponding elements in the second matrix, and we define “/” as the element-wise matrix division operation. We have the following formula from Eq.(</w:t>
      </w:r>
      <w:r w:rsidR="008901B2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A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as:</w:t>
      </w:r>
    </w:p>
    <w:p w:rsidR="00544816" w:rsidRPr="00036698" w:rsidRDefault="00544816" w:rsidP="008901B2">
      <w:pPr>
        <w:tabs>
          <w:tab w:val="left" w:pos="3119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object w:dxaOrig="4239" w:dyaOrig="440">
          <v:shape id="_x0000_i1029" type="#_x0000_t75" style="width:213.6pt;height:22.8pt" o:ole="">
            <v:imagedata r:id="rId16" o:title=""/>
          </v:shape>
          <o:OLEObject Type="Embed" ProgID="Equation.DSMT4" ShapeID="_x0000_i1029" DrawAspect="Content" ObjectID="_1587457714" r:id="rId17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8901B2">
        <w:rPr>
          <w:rFonts w:ascii="Times New Roman" w:hAnsi="Times New Roman" w:cs="Times New Roman" w:hint="eastAsia"/>
          <w:position w:val="-18"/>
          <w:sz w:val="24"/>
          <w:szCs w:val="24"/>
        </w:rPr>
        <w:t>A2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544816" w:rsidRPr="00036698" w:rsidRDefault="00544816" w:rsidP="00544816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wher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160" w:dyaOrig="400">
          <v:shape id="_x0000_i1030" type="#_x0000_t75" style="width:59.4pt;height:19.8pt" o:ole="">
            <v:imagedata r:id="rId18" o:title=""/>
          </v:shape>
          <o:OLEObject Type="Embed" ProgID="Equation.DSMT4" ShapeID="_x0000_i1030" DrawAspect="Content" ObjectID="_1587457715" r:id="rId19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and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680" w:dyaOrig="400">
          <v:shape id="_x0000_i1031" type="#_x0000_t75" style="width:84pt;height:21.6pt" o:ole="">
            <v:imagedata r:id="rId20" o:title=""/>
          </v:shape>
          <o:OLEObject Type="Embed" ProgID="Equation.DSMT4" ShapeID="_x0000_i1031" DrawAspect="Content" ObjectID="_1587457716" r:id="rId21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.</w:t>
      </w:r>
    </w:p>
    <w:p w:rsidR="00544816" w:rsidRPr="00036698" w:rsidRDefault="00544816" w:rsidP="00544816">
      <w:pPr>
        <w:spacing w:line="480" w:lineRule="auto"/>
        <w:ind w:firstLineChars="200" w:firstLine="48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Substituting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460" w:dyaOrig="300">
          <v:shape id="_x0000_i1032" type="#_x0000_t75" style="width:23.4pt;height:15.6pt" o:ole="">
            <v:imagedata r:id="rId22" o:title=""/>
          </v:shape>
          <o:OLEObject Type="Embed" ProgID="Equation.DSMT4" ShapeID="_x0000_i1032" DrawAspect="Content" ObjectID="_1587457717" r:id="rId23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for Eq.(</w:t>
      </w:r>
      <w:r w:rsidR="008901B2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A2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in the third term of Eq.(</w:t>
      </w:r>
      <w:r w:rsidR="003159B9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5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) and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840" w:dyaOrig="440">
          <v:shape id="_x0000_i1033" type="#_x0000_t75" style="width:42pt;height:22.8pt" o:ole="">
            <v:imagedata r:id="rId9" o:title=""/>
          </v:shape>
          <o:OLEObject Type="Embed" ProgID="Equation.DSMT4" ShapeID="_x0000_i1033" DrawAspect="Content" ObjectID="_1587457718" r:id="rId24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can be further decomposed into two components:</w:t>
      </w:r>
    </w:p>
    <w:p w:rsidR="00A37EC5" w:rsidRDefault="008901B2" w:rsidP="008901B2">
      <w:pPr>
        <w:tabs>
          <w:tab w:val="left" w:pos="1701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 w:hint="eastAsia"/>
          <w:position w:val="-18"/>
          <w:sz w:val="24"/>
          <w:szCs w:val="24"/>
        </w:rPr>
      </w:pPr>
      <w:r>
        <w:rPr>
          <w:rFonts w:ascii="Times New Roman" w:hAnsi="Times New Roman" w:cs="Times New Roman" w:hint="eastAsia"/>
          <w:position w:val="-18"/>
          <w:sz w:val="24"/>
          <w:szCs w:val="24"/>
        </w:rPr>
        <w:tab/>
      </w:r>
      <w:r w:rsidR="002C63AB" w:rsidRPr="00036698">
        <w:rPr>
          <w:rFonts w:ascii="Times New Roman" w:hAnsi="Times New Roman" w:cs="Times New Roman"/>
          <w:position w:val="-18"/>
          <w:sz w:val="24"/>
          <w:szCs w:val="24"/>
        </w:rPr>
        <w:object w:dxaOrig="6880" w:dyaOrig="3000">
          <v:shape id="_x0000_i1049" type="#_x0000_t75" style="width:346.2pt;height:151.8pt" o:ole="">
            <v:imagedata r:id="rId25" o:title=""/>
          </v:shape>
          <o:OLEObject Type="Embed" ProgID="Equation.DSMT4" ShapeID="_x0000_i1049" DrawAspect="Content" ObjectID="_1587457719" r:id="rId26"/>
        </w:object>
      </w:r>
      <w:r>
        <w:rPr>
          <w:rFonts w:ascii="Times New Roman" w:hAnsi="Times New Roman" w:cs="Times New Roman" w:hint="eastAsia"/>
          <w:position w:val="-18"/>
          <w:sz w:val="24"/>
          <w:szCs w:val="24"/>
        </w:rPr>
        <w:tab/>
        <w:t>(A3)</w:t>
      </w:r>
    </w:p>
    <w:p w:rsidR="001C36BA" w:rsidRPr="00036698" w:rsidRDefault="001C36BA" w:rsidP="001C36BA">
      <w:pPr>
        <w:pStyle w:val="1"/>
        <w:spacing w:before="0" w:after="0" w:line="480" w:lineRule="auto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 w:hint="eastAsia"/>
          <w:sz w:val="36"/>
          <w:szCs w:val="36"/>
        </w:rPr>
        <w:t xml:space="preserve">Appendix </w:t>
      </w:r>
      <w:r>
        <w:rPr>
          <w:rFonts w:ascii="Times New Roman" w:hAnsi="Times New Roman" w:cs="Times New Roman" w:hint="eastAsia"/>
          <w:sz w:val="36"/>
          <w:szCs w:val="36"/>
        </w:rPr>
        <w:t>B</w:t>
      </w:r>
      <w:r>
        <w:rPr>
          <w:rFonts w:ascii="Times New Roman" w:hAnsi="Times New Roman" w:cs="Times New Roman" w:hint="eastAsia"/>
          <w:sz w:val="36"/>
          <w:szCs w:val="36"/>
        </w:rPr>
        <w:t>: Derivation of Equation (</w:t>
      </w:r>
      <w:r>
        <w:rPr>
          <w:rFonts w:ascii="Times New Roman" w:hAnsi="Times New Roman" w:cs="Times New Roman" w:hint="eastAsia"/>
          <w:sz w:val="36"/>
          <w:szCs w:val="36"/>
        </w:rPr>
        <w:t>7</w:t>
      </w:r>
      <w:r>
        <w:rPr>
          <w:rFonts w:ascii="Times New Roman" w:hAnsi="Times New Roman" w:cs="Times New Roman" w:hint="eastAsia"/>
          <w:sz w:val="36"/>
          <w:szCs w:val="36"/>
        </w:rPr>
        <w:t>)</w:t>
      </w:r>
    </w:p>
    <w:p w:rsidR="00544816" w:rsidRPr="00036698" w:rsidRDefault="00544816" w:rsidP="001C36BA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Fo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820" w:dyaOrig="440">
          <v:shape id="_x0000_i1034" type="#_x0000_t75" style="width:41.4pt;height:22.8pt" o:ole="">
            <v:imagedata r:id="rId27" o:title=""/>
          </v:shape>
          <o:OLEObject Type="Embed" ProgID="Equation.DSMT4" ShapeID="_x0000_i1034" DrawAspect="Content" ObjectID="_1587457720" r:id="rId28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, as we defined in the previous statement , can be rewritten as:</w:t>
      </w:r>
    </w:p>
    <w:p w:rsidR="00544816" w:rsidRPr="00036698" w:rsidRDefault="00544816" w:rsidP="004B1BF0">
      <w:pPr>
        <w:tabs>
          <w:tab w:val="left" w:pos="1560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object w:dxaOrig="7420" w:dyaOrig="760">
          <v:shape id="_x0000_i1035" type="#_x0000_t75" style="width:373.8pt;height:38.4pt" o:ole="">
            <v:imagedata r:id="rId29" o:title=""/>
          </v:shape>
          <o:OLEObject Type="Embed" ProgID="Equation.DSMT4" ShapeID="_x0000_i1035" DrawAspect="Content" ObjectID="_1587457721" r:id="rId30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4B1BF0">
        <w:rPr>
          <w:rFonts w:ascii="Times New Roman" w:hAnsi="Times New Roman" w:cs="Times New Roman" w:hint="eastAsia"/>
          <w:position w:val="-18"/>
          <w:sz w:val="24"/>
          <w:szCs w:val="24"/>
        </w:rPr>
        <w:t>B1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544816" w:rsidRPr="00036698" w:rsidRDefault="00544816" w:rsidP="00544816">
      <w:pPr>
        <w:spacing w:line="480" w:lineRule="auto"/>
        <w:ind w:leftChars="57" w:left="12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Wher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120" w:dyaOrig="720">
          <v:shape id="_x0000_i1036" type="#_x0000_t75" style="width:57.6pt;height:36pt" o:ole="">
            <v:imagedata r:id="rId31" o:title=""/>
          </v:shape>
          <o:OLEObject Type="Embed" ProgID="Equation.DSMT4" ShapeID="_x0000_i1036" DrawAspect="Content" ObjectID="_1587457722" r:id="rId32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880" w:dyaOrig="760">
          <v:shape id="_x0000_i1037" type="#_x0000_t75" style="width:94.2pt;height:38.4pt" o:ole="">
            <v:imagedata r:id="rId33" o:title=""/>
          </v:shape>
          <o:OLEObject Type="Embed" ProgID="Equation.DSMT4" ShapeID="_x0000_i1037" DrawAspect="Content" ObjectID="_1587457723" r:id="rId34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2000" w:dyaOrig="760">
          <v:shape id="_x0000_i1038" type="#_x0000_t75" style="width:100.8pt;height:38.4pt" o:ole="">
            <v:imagedata r:id="rId35" o:title=""/>
          </v:shape>
          <o:OLEObject Type="Embed" ProgID="Equation.DSMT4" ShapeID="_x0000_i1038" DrawAspect="Content" ObjectID="_1587457724" r:id="rId36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579" w:dyaOrig="760">
          <v:shape id="_x0000_i1039" type="#_x0000_t75" style="width:79.8pt;height:38.4pt" o:ole="">
            <v:imagedata r:id="rId37" o:title=""/>
          </v:shape>
          <o:OLEObject Type="Embed" ProgID="Equation.DSMT4" ShapeID="_x0000_i1039" DrawAspect="Content" ObjectID="_1587457725" r:id="rId38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680" w:dyaOrig="760">
          <v:shape id="_x0000_i1040" type="#_x0000_t75" style="width:84.6pt;height:38.4pt" o:ole="">
            <v:imagedata r:id="rId39" o:title=""/>
          </v:shape>
          <o:OLEObject Type="Embed" ProgID="Equation.DSMT4" ShapeID="_x0000_i1040" DrawAspect="Content" ObjectID="_1587457726" r:id="rId40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,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040" w:dyaOrig="720">
          <v:shape id="_x0000_i1041" type="#_x0000_t75" style="width:52.8pt;height:36pt" o:ole="">
            <v:imagedata r:id="rId41" o:title=""/>
          </v:shape>
          <o:OLEObject Type="Embed" ProgID="Equation.DSMT4" ShapeID="_x0000_i1041" DrawAspect="Content" ObjectID="_1587457727" r:id="rId42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</w:t>
      </w:r>
    </w:p>
    <w:p w:rsidR="00544816" w:rsidRPr="00036698" w:rsidRDefault="00544816" w:rsidP="00544816">
      <w:pPr>
        <w:spacing w:line="480" w:lineRule="auto"/>
        <w:ind w:firstLineChars="200" w:firstLine="48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We apply Eq.(</w:t>
      </w:r>
      <w:r w:rsidR="004B1BF0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B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into the fourth term of Eq.(</w:t>
      </w:r>
      <w:r w:rsidR="003159B9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5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), we can have the further decomposition of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820" w:dyaOrig="440">
          <v:shape id="_x0000_i1042" type="#_x0000_t75" style="width:41.4pt;height:22.8pt" o:ole="">
            <v:imagedata r:id="rId27" o:title=""/>
          </v:shape>
          <o:OLEObject Type="Embed" ProgID="Equation.DSMT4" ShapeID="_x0000_i1042" DrawAspect="Content" ObjectID="_1587457728" r:id="rId43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as:</w:t>
      </w:r>
    </w:p>
    <w:p w:rsidR="00544816" w:rsidRPr="00036698" w:rsidRDefault="00544816" w:rsidP="00A94E59">
      <w:pPr>
        <w:tabs>
          <w:tab w:val="left" w:pos="709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="007B5CE4" w:rsidRPr="00036698">
        <w:rPr>
          <w:rFonts w:ascii="Times New Roman" w:hAnsi="Times New Roman" w:cs="Times New Roman"/>
          <w:position w:val="-18"/>
          <w:sz w:val="24"/>
          <w:szCs w:val="24"/>
        </w:rPr>
        <w:object w:dxaOrig="9100" w:dyaOrig="3440">
          <v:shape id="_x0000_i1048" type="#_x0000_t75" style="width:456pt;height:172.2pt" o:ole="">
            <v:imagedata r:id="rId44" o:title=""/>
          </v:shape>
          <o:OLEObject Type="Embed" ProgID="Equation.DSMT4" ShapeID="_x0000_i1048" DrawAspect="Content" ObjectID="_1587457729" r:id="rId45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A94E59">
        <w:rPr>
          <w:rFonts w:ascii="Times New Roman" w:hAnsi="Times New Roman" w:cs="Times New Roman" w:hint="eastAsia"/>
          <w:position w:val="-18"/>
          <w:sz w:val="24"/>
          <w:szCs w:val="24"/>
        </w:rPr>
        <w:t>B2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BB5659" w:rsidRPr="00036698" w:rsidRDefault="00BB5659" w:rsidP="00BB5659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Wher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279" w:dyaOrig="300">
          <v:shape id="_x0000_i1043" type="#_x0000_t75" style="width:13.8pt;height:15.6pt" o:ole="">
            <v:imagedata r:id="rId46" o:title=""/>
          </v:shape>
          <o:OLEObject Type="Embed" ProgID="Equation.DSMT4" ShapeID="_x0000_i1043" DrawAspect="Content" ObjectID="_1587457730" r:id="rId47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is </w:t>
      </w:r>
      <w:r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 xml:space="preserve">th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499" w:dyaOrig="220">
          <v:shape id="_x0000_i1044" type="#_x0000_t75" style="width:24.6pt;height:11.4pt" o:ole="">
            <v:imagedata r:id="rId13" o:title=""/>
          </v:shape>
          <o:OLEObject Type="Embed" ProgID="Equation.DSMT4" ShapeID="_x0000_i1044" DrawAspect="Content" ObjectID="_1587457731" r:id="rId48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diagonal matrix with </w:t>
      </w:r>
      <w:r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 xml:space="preserve">all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diagonal elements </w:t>
      </w:r>
      <w:r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equal to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279" w:dyaOrig="300">
          <v:shape id="_x0000_i1045" type="#_x0000_t75" style="width:13.8pt;height:15.6pt" o:ole="">
            <v:imagedata r:id="rId49" o:title=""/>
          </v:shape>
          <o:OLEObject Type="Embed" ProgID="Equation.DSMT4" ShapeID="_x0000_i1045" DrawAspect="Content" ObjectID="_1587457732" r:id="rId50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and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279" w:dyaOrig="300">
          <v:shape id="_x0000_i1046" type="#_x0000_t75" style="width:13.8pt;height:15.6pt" o:ole="">
            <v:imagedata r:id="rId51" o:title=""/>
          </v:shape>
          <o:OLEObject Type="Embed" ProgID="Equation.DSMT4" ShapeID="_x0000_i1046" DrawAspect="Content" ObjectID="_1587457733" r:id="rId52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is similar to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279" w:dyaOrig="300">
          <v:shape id="_x0000_i1047" type="#_x0000_t75" style="width:13.8pt;height:15.6pt" o:ole="">
            <v:imagedata r:id="rId46" o:title=""/>
          </v:shape>
          <o:OLEObject Type="Embed" ProgID="Equation.DSMT4" ShapeID="_x0000_i1047" DrawAspect="Content" ObjectID="_1587457734" r:id="rId53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.</w:t>
      </w:r>
    </w:p>
    <w:p w:rsidR="00A94E59" w:rsidRPr="00036698" w:rsidRDefault="00A94E59" w:rsidP="00A94E59">
      <w:pPr>
        <w:pStyle w:val="1"/>
        <w:spacing w:before="0" w:after="0" w:line="480" w:lineRule="auto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 w:hint="eastAsia"/>
          <w:sz w:val="36"/>
          <w:szCs w:val="36"/>
        </w:rPr>
        <w:t xml:space="preserve">Appendix </w:t>
      </w:r>
      <w:r>
        <w:rPr>
          <w:rFonts w:ascii="Times New Roman" w:hAnsi="Times New Roman" w:cs="Times New Roman" w:hint="eastAsia"/>
          <w:sz w:val="36"/>
          <w:szCs w:val="36"/>
        </w:rPr>
        <w:t>C</w:t>
      </w:r>
      <w:r>
        <w:rPr>
          <w:rFonts w:ascii="Times New Roman" w:hAnsi="Times New Roman" w:cs="Times New Roman" w:hint="eastAsia"/>
          <w:sz w:val="36"/>
          <w:szCs w:val="36"/>
        </w:rPr>
        <w:t>: Derivation of Equation (</w:t>
      </w:r>
      <w:r>
        <w:rPr>
          <w:rFonts w:ascii="Times New Roman" w:hAnsi="Times New Roman" w:cs="Times New Roman" w:hint="eastAsia"/>
          <w:sz w:val="36"/>
          <w:szCs w:val="36"/>
        </w:rPr>
        <w:t>12</w:t>
      </w:r>
      <w:r>
        <w:rPr>
          <w:rFonts w:ascii="Times New Roman" w:hAnsi="Times New Roman" w:cs="Times New Roman" w:hint="eastAsia"/>
          <w:sz w:val="36"/>
          <w:szCs w:val="36"/>
        </w:rPr>
        <w:t>)</w:t>
      </w:r>
    </w:p>
    <w:p w:rsidR="00A94E59" w:rsidRPr="00036698" w:rsidRDefault="00A94E59" w:rsidP="00A94E59">
      <w:pPr>
        <w:spacing w:line="480" w:lineRule="auto"/>
        <w:ind w:firstLineChars="200" w:firstLine="48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Fo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180" w:dyaOrig="680">
          <v:shape id="_x0000_i1050" type="#_x0000_t75" style="width:59.4pt;height:33.6pt" o:ole="">
            <v:imagedata r:id="rId54" o:title=""/>
          </v:shape>
          <o:OLEObject Type="Embed" ProgID="Equation.DSMT4" ShapeID="_x0000_i1050" DrawAspect="Content" ObjectID="_1587457735" r:id="rId55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the change of local Ghosh inverse matrix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760" w:dyaOrig="540">
          <v:shape id="_x0000_i1051" type="#_x0000_t75" style="width:38.4pt;height:27.6pt" o:ole="">
            <v:imagedata r:id="rId56" o:title=""/>
          </v:shape>
          <o:OLEObject Type="Embed" ProgID="Equation.DSMT4" ShapeID="_x0000_i1051" DrawAspect="Content" ObjectID="_1587457736" r:id="rId57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can be rewritten as the following formula according to its definition:    </w:t>
      </w:r>
    </w:p>
    <w:p w:rsidR="00A94E59" w:rsidRPr="00036698" w:rsidRDefault="00A94E59" w:rsidP="00A94E59">
      <w:pPr>
        <w:tabs>
          <w:tab w:val="left" w:pos="2127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object w:dxaOrig="6180" w:dyaOrig="540">
          <v:shape id="_x0000_i1052" type="#_x0000_t75" style="width:310.8pt;height:27.6pt" o:ole="">
            <v:imagedata r:id="rId58" o:title=""/>
          </v:shape>
          <o:OLEObject Type="Embed" ProgID="Equation.DSMT4" ShapeID="_x0000_i1052" DrawAspect="Content" ObjectID="_1587457737" r:id="rId59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>
        <w:rPr>
          <w:rFonts w:ascii="Times New Roman" w:hAnsi="Times New Roman" w:cs="Times New Roman" w:hint="eastAsia"/>
          <w:position w:val="-18"/>
          <w:sz w:val="24"/>
          <w:szCs w:val="24"/>
        </w:rPr>
        <w:t>C1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A94E59" w:rsidRPr="00036698" w:rsidRDefault="00A94E59" w:rsidP="00A94E59">
      <w:pPr>
        <w:spacing w:line="480" w:lineRule="auto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We substitut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420" w:dyaOrig="300">
          <v:shape id="_x0000_i1053" type="#_x0000_t75" style="width:21.6pt;height:15.6pt" o:ole="">
            <v:imagedata r:id="rId60" o:title=""/>
          </v:shape>
          <o:OLEObject Type="Embed" ProgID="Equation.DSMT4" ShapeID="_x0000_i1053" DrawAspect="Content" ObjectID="_1587457738" r:id="rId61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fo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3220" w:dyaOrig="520">
          <v:shape id="_x0000_i1054" type="#_x0000_t75" style="width:161.4pt;height:25.8pt" o:ole="">
            <v:imagedata r:id="rId62" o:title=""/>
          </v:shape>
          <o:OLEObject Type="Embed" ProgID="Equation.DSMT4" ShapeID="_x0000_i1054" DrawAspect="Content" ObjectID="_1587457739" r:id="rId63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 (where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160" w:dyaOrig="400">
          <v:shape id="_x0000_i1055" type="#_x0000_t75" style="width:59.4pt;height:19.8pt" o:ole="">
            <v:imagedata r:id="rId64" o:title=""/>
          </v:shape>
          <o:OLEObject Type="Embed" ProgID="Equation.DSMT4" ShapeID="_x0000_i1055" DrawAspect="Content" ObjectID="_1587457740" r:id="rId65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1700" w:dyaOrig="400">
          <v:shape id="_x0000_i1056" type="#_x0000_t75" style="width:84.6pt;height:21.6pt" o:ole="">
            <v:imagedata r:id="rId66" o:title=""/>
          </v:shape>
          <o:OLEObject Type="Embed" ProgID="Equation.DSMT4" ShapeID="_x0000_i1056" DrawAspect="Content" ObjectID="_1587457741" r:id="rId67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in Eq.(</w:t>
      </w:r>
      <w:r w:rsidR="00A94665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C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and apply it into the third term of eq.(</w:t>
      </w:r>
      <w:r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1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, and then we have:</w:t>
      </w:r>
    </w:p>
    <w:p w:rsidR="00A94E59" w:rsidRPr="00036698" w:rsidRDefault="00A94E59" w:rsidP="00DD270B">
      <w:pPr>
        <w:tabs>
          <w:tab w:val="left" w:pos="2268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lastRenderedPageBreak/>
        <w:tab/>
      </w:r>
      <w:r w:rsidR="002550D9" w:rsidRPr="00036698">
        <w:rPr>
          <w:rFonts w:ascii="Times New Roman" w:hAnsi="Times New Roman" w:cs="Times New Roman"/>
          <w:position w:val="-18"/>
          <w:sz w:val="24"/>
          <w:szCs w:val="24"/>
        </w:rPr>
        <w:object w:dxaOrig="6420" w:dyaOrig="6900">
          <v:shape id="_x0000_i1064" type="#_x0000_t75" style="width:295.2pt;height:316.8pt" o:ole="">
            <v:imagedata r:id="rId68" o:title=""/>
          </v:shape>
          <o:OLEObject Type="Embed" ProgID="Equation.DSMT4" ShapeID="_x0000_i1064" DrawAspect="Content" ObjectID="_1587457742" r:id="rId69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DD270B">
        <w:rPr>
          <w:rFonts w:ascii="Times New Roman" w:hAnsi="Times New Roman" w:cs="Times New Roman" w:hint="eastAsia"/>
          <w:position w:val="-18"/>
          <w:sz w:val="24"/>
          <w:szCs w:val="24"/>
        </w:rPr>
        <w:t>C2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4C2553" w:rsidRPr="00036698" w:rsidRDefault="004C2553" w:rsidP="004C2553">
      <w:pPr>
        <w:pStyle w:val="1"/>
        <w:spacing w:before="0" w:after="0" w:line="480" w:lineRule="auto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 w:hint="eastAsia"/>
          <w:sz w:val="36"/>
          <w:szCs w:val="36"/>
        </w:rPr>
        <w:t xml:space="preserve">Appendix </w:t>
      </w:r>
      <w:r>
        <w:rPr>
          <w:rFonts w:ascii="Times New Roman" w:hAnsi="Times New Roman" w:cs="Times New Roman" w:hint="eastAsia"/>
          <w:sz w:val="36"/>
          <w:szCs w:val="36"/>
        </w:rPr>
        <w:t>D</w:t>
      </w:r>
      <w:r>
        <w:rPr>
          <w:rFonts w:ascii="Times New Roman" w:hAnsi="Times New Roman" w:cs="Times New Roman" w:hint="eastAsia"/>
          <w:sz w:val="36"/>
          <w:szCs w:val="36"/>
        </w:rPr>
        <w:t>: Derivation of Equation (1</w:t>
      </w:r>
      <w:r w:rsidR="00004775">
        <w:rPr>
          <w:rFonts w:ascii="Times New Roman" w:hAnsi="Times New Roman" w:cs="Times New Roman" w:hint="eastAsia"/>
          <w:sz w:val="36"/>
          <w:szCs w:val="36"/>
        </w:rPr>
        <w:t>3</w:t>
      </w:r>
      <w:bookmarkStart w:id="0" w:name="_GoBack"/>
      <w:bookmarkEnd w:id="0"/>
      <w:r>
        <w:rPr>
          <w:rFonts w:ascii="Times New Roman" w:hAnsi="Times New Roman" w:cs="Times New Roman" w:hint="eastAsia"/>
          <w:sz w:val="36"/>
          <w:szCs w:val="36"/>
        </w:rPr>
        <w:t>)</w:t>
      </w:r>
    </w:p>
    <w:p w:rsidR="00A94665" w:rsidRPr="00036698" w:rsidRDefault="00A94665" w:rsidP="00A94665">
      <w:pPr>
        <w:spacing w:line="480" w:lineRule="auto"/>
        <w:ind w:firstLineChars="200" w:firstLine="48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For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859" w:dyaOrig="440">
          <v:shape id="_x0000_i1057" type="#_x0000_t75" style="width:42.6pt;height:22.8pt" o:ole="">
            <v:imagedata r:id="rId70" o:title=""/>
          </v:shape>
          <o:OLEObject Type="Embed" ProgID="Equation.DSMT4" ShapeID="_x0000_i1057" DrawAspect="Content" ObjectID="_1587457743" r:id="rId71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 xml:space="preserve">, we rearrange the formula of 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object w:dxaOrig="340" w:dyaOrig="300">
          <v:shape id="_x0000_i1058" type="#_x0000_t75" style="width:17.4pt;height:15.6pt" o:ole="">
            <v:imagedata r:id="rId72" o:title=""/>
          </v:shape>
          <o:OLEObject Type="Embed" ProgID="Equation.DSMT4" ShapeID="_x0000_i1058" DrawAspect="Content" ObjectID="_1587457744" r:id="rId73"/>
        </w:objec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, and we have:</w:t>
      </w:r>
    </w:p>
    <w:p w:rsidR="00A94665" w:rsidRPr="00036698" w:rsidRDefault="00A94665" w:rsidP="008A2195">
      <w:pPr>
        <w:tabs>
          <w:tab w:val="left" w:pos="2552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object w:dxaOrig="5319" w:dyaOrig="900">
          <v:shape id="_x0000_i1059" type="#_x0000_t75" style="width:265.2pt;height:45.6pt" o:ole="">
            <v:imagedata r:id="rId74" o:title=""/>
          </v:shape>
          <o:OLEObject Type="Embed" ProgID="Equation.DSMT4" ShapeID="_x0000_i1059" DrawAspect="Content" ObjectID="_1587457745" r:id="rId75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8A2195">
        <w:rPr>
          <w:rFonts w:ascii="Times New Roman" w:hAnsi="Times New Roman" w:cs="Times New Roman" w:hint="eastAsia"/>
          <w:position w:val="-18"/>
          <w:sz w:val="24"/>
          <w:szCs w:val="24"/>
        </w:rPr>
        <w:t>D1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A94665" w:rsidRPr="00036698" w:rsidRDefault="00A94665" w:rsidP="00A94665">
      <w:pPr>
        <w:spacing w:line="480" w:lineRule="auto"/>
        <w:jc w:val="left"/>
        <w:textAlignment w:val="center"/>
        <w:rPr>
          <w:rFonts w:ascii="Times New Roman" w:hAnsi="Times New Roman" w:cs="Times New Roman"/>
          <w:snapToGrid w:val="0"/>
          <w:kern w:val="0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Where</w:t>
      </w:r>
      <w:r w:rsidRPr="00036698">
        <w:rPr>
          <w:rFonts w:ascii="Times New Roman" w:hAnsi="Times New Roman" w:cs="Times New Roman"/>
          <w:snapToGrid w:val="0"/>
          <w:kern w:val="0"/>
        </w:rPr>
        <w:t xml:space="preserve"> </w:t>
      </w:r>
      <w:r w:rsidRPr="00036698">
        <w:rPr>
          <w:rFonts w:ascii="Times New Roman" w:hAnsi="Times New Roman" w:cs="Times New Roman"/>
          <w:snapToGrid w:val="0"/>
          <w:kern w:val="0"/>
        </w:rPr>
        <w:object w:dxaOrig="1860" w:dyaOrig="840">
          <v:shape id="_x0000_i1060" type="#_x0000_t75" style="width:93.6pt;height:42.6pt" o:ole="">
            <v:imagedata r:id="rId76" o:title=""/>
          </v:shape>
          <o:OLEObject Type="Embed" ProgID="Equation.DSMT4" ShapeID="_x0000_i1060" DrawAspect="Content" ObjectID="_1587457746" r:id="rId77"/>
        </w:object>
      </w:r>
      <w:r w:rsidRPr="00036698">
        <w:rPr>
          <w:rFonts w:ascii="Times New Roman" w:hAnsi="Times New Roman" w:cs="Times New Roman"/>
          <w:snapToGrid w:val="0"/>
          <w:kern w:val="0"/>
        </w:rPr>
        <w:t>，</w:t>
      </w:r>
      <w:r w:rsidRPr="00036698">
        <w:rPr>
          <w:rFonts w:ascii="Times New Roman" w:hAnsi="Times New Roman" w:cs="Times New Roman"/>
          <w:snapToGrid w:val="0"/>
          <w:kern w:val="0"/>
        </w:rPr>
        <w:object w:dxaOrig="1960" w:dyaOrig="1060">
          <v:shape id="_x0000_i1061" type="#_x0000_t75" style="width:98.4pt;height:54.6pt" o:ole="">
            <v:imagedata r:id="rId78" o:title=""/>
          </v:shape>
          <o:OLEObject Type="Embed" ProgID="Equation.DSMT4" ShapeID="_x0000_i1061" DrawAspect="Content" ObjectID="_1587457747" r:id="rId79"/>
        </w:object>
      </w:r>
      <w:r w:rsidRPr="00036698">
        <w:rPr>
          <w:rFonts w:ascii="Times New Roman" w:hAnsi="Times New Roman" w:cs="Times New Roman"/>
          <w:snapToGrid w:val="0"/>
          <w:kern w:val="0"/>
        </w:rPr>
        <w:t>，</w:t>
      </w:r>
      <w:r w:rsidRPr="00036698">
        <w:rPr>
          <w:rFonts w:ascii="Times New Roman" w:hAnsi="Times New Roman" w:cs="Times New Roman"/>
          <w:snapToGrid w:val="0"/>
          <w:kern w:val="0"/>
        </w:rPr>
        <w:object w:dxaOrig="1040" w:dyaOrig="720">
          <v:shape id="_x0000_i1062" type="#_x0000_t75" style="width:52.8pt;height:36pt" o:ole="">
            <v:imagedata r:id="rId80" o:title=""/>
          </v:shape>
          <o:OLEObject Type="Embed" ProgID="Equation.DSMT4" ShapeID="_x0000_i1062" DrawAspect="Content" ObjectID="_1587457748" r:id="rId81"/>
        </w:object>
      </w:r>
      <w:r w:rsidRPr="00036698">
        <w:rPr>
          <w:rFonts w:ascii="Times New Roman" w:hAnsi="Times New Roman" w:cs="Times New Roman"/>
          <w:snapToGrid w:val="0"/>
          <w:kern w:val="0"/>
        </w:rPr>
        <w:t>，</w:t>
      </w:r>
      <w:r w:rsidRPr="00036698">
        <w:rPr>
          <w:rFonts w:ascii="Times New Roman" w:hAnsi="Times New Roman" w:cs="Times New Roman"/>
          <w:snapToGrid w:val="0"/>
          <w:kern w:val="0"/>
        </w:rPr>
        <w:object w:dxaOrig="1020" w:dyaOrig="720">
          <v:shape id="_x0000_i1063" type="#_x0000_t75" style="width:51.6pt;height:36pt" o:ole="">
            <v:imagedata r:id="rId82" o:title=""/>
          </v:shape>
          <o:OLEObject Type="Embed" ProgID="Equation.DSMT4" ShapeID="_x0000_i1063" DrawAspect="Content" ObjectID="_1587457749" r:id="rId83"/>
        </w:object>
      </w:r>
    </w:p>
    <w:p w:rsidR="00A94665" w:rsidRPr="00036698" w:rsidRDefault="00A94665" w:rsidP="00A94665">
      <w:pPr>
        <w:spacing w:line="480" w:lineRule="auto"/>
        <w:ind w:firstLineChars="200" w:firstLine="480"/>
        <w:textAlignment w:val="center"/>
        <w:rPr>
          <w:rFonts w:ascii="Times New Roman" w:hAnsi="Times New Roman" w:cs="Times New Roman"/>
          <w:snapToGrid w:val="0"/>
          <w:kern w:val="0"/>
          <w:sz w:val="24"/>
          <w:szCs w:val="24"/>
        </w:rPr>
      </w:pP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Applying Eq.(</w:t>
      </w:r>
      <w:r w:rsidR="00F86A71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D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 into the fourth term of E</w:t>
      </w:r>
      <w:r w:rsidR="00F86A71">
        <w:rPr>
          <w:rFonts w:ascii="Times New Roman" w:hAnsi="Times New Roman" w:cs="Times New Roman"/>
          <w:snapToGrid w:val="0"/>
          <w:kern w:val="0"/>
          <w:sz w:val="24"/>
          <w:szCs w:val="24"/>
        </w:rPr>
        <w:t>q.(1</w:t>
      </w:r>
      <w:r w:rsidR="00F86A71">
        <w:rPr>
          <w:rFonts w:ascii="Times New Roman" w:hAnsi="Times New Roman" w:cs="Times New Roman" w:hint="eastAsia"/>
          <w:snapToGrid w:val="0"/>
          <w:kern w:val="0"/>
          <w:sz w:val="24"/>
          <w:szCs w:val="24"/>
        </w:rPr>
        <w:t>1</w:t>
      </w:r>
      <w:r w:rsidRPr="00036698">
        <w:rPr>
          <w:rFonts w:ascii="Times New Roman" w:hAnsi="Times New Roman" w:cs="Times New Roman"/>
          <w:snapToGrid w:val="0"/>
          <w:kern w:val="0"/>
          <w:sz w:val="24"/>
          <w:szCs w:val="24"/>
        </w:rPr>
        <w:t>), we have:</w:t>
      </w:r>
    </w:p>
    <w:p w:rsidR="00A94665" w:rsidRPr="00036698" w:rsidRDefault="00A94665" w:rsidP="008A2195">
      <w:pPr>
        <w:tabs>
          <w:tab w:val="left" w:pos="1701"/>
          <w:tab w:val="left" w:pos="9923"/>
        </w:tabs>
        <w:spacing w:line="480" w:lineRule="auto"/>
        <w:jc w:val="center"/>
        <w:textAlignment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36698">
        <w:rPr>
          <w:rFonts w:ascii="Times New Roman" w:hAnsi="Times New Roman" w:cs="Times New Roman"/>
          <w:position w:val="-18"/>
          <w:sz w:val="24"/>
          <w:szCs w:val="24"/>
        </w:rPr>
        <w:lastRenderedPageBreak/>
        <w:tab/>
      </w:r>
      <w:r w:rsidR="002550D9" w:rsidRPr="00036698">
        <w:rPr>
          <w:rFonts w:ascii="Times New Roman" w:hAnsi="Times New Roman" w:cs="Times New Roman"/>
          <w:position w:val="-18"/>
          <w:sz w:val="24"/>
          <w:szCs w:val="24"/>
        </w:rPr>
        <w:object w:dxaOrig="6979" w:dyaOrig="3560">
          <v:shape id="_x0000_i1065" type="#_x0000_t75" style="width:349.2pt;height:179.4pt" o:ole="">
            <v:imagedata r:id="rId84" o:title=""/>
          </v:shape>
          <o:OLEObject Type="Embed" ProgID="Equation.DSMT4" ShapeID="_x0000_i1065" DrawAspect="Content" ObjectID="_1587457750" r:id="rId85"/>
        </w:objec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ab/>
        <w:t>(</w:t>
      </w:r>
      <w:r w:rsidR="008A2195">
        <w:rPr>
          <w:rFonts w:ascii="Times New Roman" w:hAnsi="Times New Roman" w:cs="Times New Roman" w:hint="eastAsia"/>
          <w:position w:val="-18"/>
          <w:sz w:val="24"/>
          <w:szCs w:val="24"/>
        </w:rPr>
        <w:t>D2</w:t>
      </w:r>
      <w:r w:rsidRPr="00036698">
        <w:rPr>
          <w:rFonts w:ascii="Times New Roman" w:hAnsi="Times New Roman" w:cs="Times New Roman"/>
          <w:position w:val="-18"/>
          <w:sz w:val="24"/>
          <w:szCs w:val="24"/>
        </w:rPr>
        <w:t>)</w:t>
      </w:r>
    </w:p>
    <w:p w:rsidR="0046167A" w:rsidRPr="004C2553" w:rsidRDefault="0046167A" w:rsidP="00A2529F">
      <w:pPr>
        <w:pStyle w:val="EndNoteBibliography"/>
        <w:rPr>
          <w:rFonts w:ascii="Times New Roman" w:hAnsi="Times New Roman" w:cs="Times New Roman" w:hint="eastAsia"/>
          <w:sz w:val="24"/>
          <w:szCs w:val="24"/>
        </w:rPr>
      </w:pPr>
    </w:p>
    <w:p w:rsidR="004C2553" w:rsidRDefault="004C2553" w:rsidP="00A2529F">
      <w:pPr>
        <w:pStyle w:val="EndNoteBibliography"/>
        <w:rPr>
          <w:rFonts w:ascii="Times New Roman" w:hAnsi="Times New Roman" w:cs="Times New Roman" w:hint="eastAsia"/>
          <w:sz w:val="24"/>
          <w:szCs w:val="24"/>
        </w:rPr>
      </w:pPr>
    </w:p>
    <w:p w:rsidR="004C2553" w:rsidRPr="00036698" w:rsidRDefault="004C2553" w:rsidP="00A2529F">
      <w:pPr>
        <w:pStyle w:val="EndNoteBibliography"/>
        <w:rPr>
          <w:rFonts w:ascii="Times New Roman" w:hAnsi="Times New Roman" w:cs="Times New Roman"/>
          <w:sz w:val="24"/>
          <w:szCs w:val="24"/>
        </w:rPr>
      </w:pPr>
    </w:p>
    <w:sectPr w:rsidR="004C2553" w:rsidRPr="00036698" w:rsidSect="00166511">
      <w:headerReference w:type="even" r:id="rId86"/>
      <w:headerReference w:type="default" r:id="rId87"/>
      <w:footerReference w:type="default" r:id="rId88"/>
      <w:pgSz w:w="11906" w:h="16838"/>
      <w:pgMar w:top="720" w:right="720" w:bottom="720" w:left="720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29DD" w:rsidRDefault="003129DD" w:rsidP="0045535A">
      <w:r>
        <w:separator/>
      </w:r>
    </w:p>
  </w:endnote>
  <w:endnote w:type="continuationSeparator" w:id="0">
    <w:p w:rsidR="003129DD" w:rsidRDefault="003129DD" w:rsidP="004553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inionPro-Regular">
    <w:altName w:val="Times New Roman"/>
    <w:panose1 w:val="00000000000000000000"/>
    <w:charset w:val="00"/>
    <w:family w:val="roman"/>
    <w:notTrueType/>
    <w:pitch w:val="default"/>
  </w:font>
  <w:font w:name="MinionPro-I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-1471441287"/>
      <w:docPartObj>
        <w:docPartGallery w:val="Page Numbers (Bottom of Page)"/>
        <w:docPartUnique/>
      </w:docPartObj>
    </w:sdtPr>
    <w:sdtEndPr/>
    <w:sdtContent>
      <w:p w:rsidR="0087710A" w:rsidRPr="00B655F3" w:rsidRDefault="0087710A">
        <w:pPr>
          <w:pStyle w:val="a4"/>
          <w:jc w:val="center"/>
          <w:rPr>
            <w:rFonts w:ascii="Times New Roman" w:hAnsi="Times New Roman" w:cs="Times New Roman"/>
          </w:rPr>
        </w:pPr>
        <w:r w:rsidRPr="00B655F3">
          <w:rPr>
            <w:rFonts w:ascii="Times New Roman" w:hAnsi="Times New Roman" w:cs="Times New Roman"/>
          </w:rPr>
          <w:fldChar w:fldCharType="begin"/>
        </w:r>
        <w:r w:rsidRPr="00B655F3">
          <w:rPr>
            <w:rFonts w:ascii="Times New Roman" w:hAnsi="Times New Roman" w:cs="Times New Roman"/>
          </w:rPr>
          <w:instrText>PAGE   \* MERGEFORMAT</w:instrText>
        </w:r>
        <w:r w:rsidRPr="00B655F3">
          <w:rPr>
            <w:rFonts w:ascii="Times New Roman" w:hAnsi="Times New Roman" w:cs="Times New Roman"/>
          </w:rPr>
          <w:fldChar w:fldCharType="separate"/>
        </w:r>
        <w:r w:rsidR="00004775" w:rsidRPr="00004775">
          <w:rPr>
            <w:rFonts w:ascii="Times New Roman" w:hAnsi="Times New Roman" w:cs="Times New Roman"/>
            <w:noProof/>
            <w:lang w:val="zh-CN"/>
          </w:rPr>
          <w:t>3</w:t>
        </w:r>
        <w:r w:rsidRPr="00B655F3">
          <w:rPr>
            <w:rFonts w:ascii="Times New Roman" w:hAnsi="Times New Roman" w:cs="Times New Roman"/>
          </w:rPr>
          <w:fldChar w:fldCharType="end"/>
        </w:r>
      </w:p>
    </w:sdtContent>
  </w:sdt>
  <w:p w:rsidR="0087710A" w:rsidRPr="00B655F3" w:rsidRDefault="0087710A">
    <w:pPr>
      <w:pStyle w:val="a4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29DD" w:rsidRDefault="003129DD" w:rsidP="0045535A">
      <w:r>
        <w:separator/>
      </w:r>
    </w:p>
  </w:footnote>
  <w:footnote w:type="continuationSeparator" w:id="0">
    <w:p w:rsidR="003129DD" w:rsidRDefault="003129DD" w:rsidP="004553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0A" w:rsidRDefault="0087710A" w:rsidP="0046167A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10A" w:rsidRDefault="0087710A" w:rsidP="0046167A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B5100"/>
    <w:multiLevelType w:val="hybridMultilevel"/>
    <w:tmpl w:val="7414C778"/>
    <w:lvl w:ilvl="0" w:tplc="B934B67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472E07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0745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6BA8A4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382C3C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64C25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180E155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50C272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F25C41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">
    <w:nsid w:val="05E66F60"/>
    <w:multiLevelType w:val="hybridMultilevel"/>
    <w:tmpl w:val="ED124E1C"/>
    <w:lvl w:ilvl="0" w:tplc="155E1C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798C4F9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84EE4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0E4A0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230847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90B8859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6602EA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0D4FD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D560714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2">
    <w:nsid w:val="094E34A6"/>
    <w:multiLevelType w:val="hybridMultilevel"/>
    <w:tmpl w:val="274272D6"/>
    <w:lvl w:ilvl="0" w:tplc="E6B445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8CC84A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4BBA6E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05C63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F9809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1409B0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DAA421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9BCECB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AE4CC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3">
    <w:nsid w:val="2382724A"/>
    <w:multiLevelType w:val="hybridMultilevel"/>
    <w:tmpl w:val="B66A76B4"/>
    <w:lvl w:ilvl="0" w:tplc="33C810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5F86FE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96A487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AF0A1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D04CA6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3474A35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FAD698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D910BF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631A4B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4">
    <w:nsid w:val="313C18D4"/>
    <w:multiLevelType w:val="hybridMultilevel"/>
    <w:tmpl w:val="79E84E62"/>
    <w:lvl w:ilvl="0" w:tplc="774E7B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9232EE1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4C9E9D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92E60D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4DEAC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7F42963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169EF8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8CF2B4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832B46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>
    <w:nsid w:val="470711D5"/>
    <w:multiLevelType w:val="hybridMultilevel"/>
    <w:tmpl w:val="905EEA74"/>
    <w:lvl w:ilvl="0" w:tplc="2B44537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6930BC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9FB213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7EA2D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605868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416654A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4F0872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F74A64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80C74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6">
    <w:nsid w:val="5C090B11"/>
    <w:multiLevelType w:val="hybridMultilevel"/>
    <w:tmpl w:val="98322CE0"/>
    <w:lvl w:ilvl="0" w:tplc="FDC2AA0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5298F2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9F4EF36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4F3E836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27DEE4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F32702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F482D3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D6C021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E37498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7">
    <w:nsid w:val="691F0511"/>
    <w:multiLevelType w:val="hybridMultilevel"/>
    <w:tmpl w:val="15107092"/>
    <w:lvl w:ilvl="0" w:tplc="F23A4CE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A3FC6A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499EBA6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A35C76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506234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C0AC39A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826A9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FEDE2D3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3D8C6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8">
    <w:nsid w:val="6EFA461B"/>
    <w:multiLevelType w:val="hybridMultilevel"/>
    <w:tmpl w:val="645232D2"/>
    <w:lvl w:ilvl="0" w:tplc="14BA71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156281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24A4FC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FC635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B2A055B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6602BD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BEE62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D592D5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0AF481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9">
    <w:nsid w:val="6F2811C3"/>
    <w:multiLevelType w:val="hybridMultilevel"/>
    <w:tmpl w:val="213A27DC"/>
    <w:lvl w:ilvl="0" w:tplc="7C3C86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214253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7DF0F6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CED8D8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F350EE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CBB8FB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FBB4CF2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E87224F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DE2E36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0">
    <w:nsid w:val="778925EA"/>
    <w:multiLevelType w:val="hybridMultilevel"/>
    <w:tmpl w:val="97EEEE12"/>
    <w:lvl w:ilvl="0" w:tplc="E2F463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41AA75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4E020B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3AA7B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2EA265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D96C2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251E6E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6F800C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026C0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1">
    <w:nsid w:val="77CC10BD"/>
    <w:multiLevelType w:val="hybridMultilevel"/>
    <w:tmpl w:val="C8B6A952"/>
    <w:lvl w:ilvl="0" w:tplc="4C388D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3E98CC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C17E986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BAA850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BA6FF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8C4488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C56662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24B809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2C64A4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12">
    <w:nsid w:val="7D2840D5"/>
    <w:multiLevelType w:val="hybridMultilevel"/>
    <w:tmpl w:val="CBD435A0"/>
    <w:lvl w:ilvl="0" w:tplc="892C01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AAD8A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3D01E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2CC00A5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3AFAF1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5B7AC1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5D96AB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B83422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419A33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2"/>
  </w:num>
  <w:num w:numId="2">
    <w:abstractNumId w:val="4"/>
  </w:num>
  <w:num w:numId="3">
    <w:abstractNumId w:val="10"/>
  </w:num>
  <w:num w:numId="4">
    <w:abstractNumId w:val="5"/>
  </w:num>
  <w:num w:numId="5">
    <w:abstractNumId w:val="8"/>
  </w:num>
  <w:num w:numId="6">
    <w:abstractNumId w:val="1"/>
  </w:num>
  <w:num w:numId="7">
    <w:abstractNumId w:val="12"/>
  </w:num>
  <w:num w:numId="8">
    <w:abstractNumId w:val="3"/>
  </w:num>
  <w:num w:numId="9">
    <w:abstractNumId w:val="6"/>
  </w:num>
  <w:num w:numId="10">
    <w:abstractNumId w:val="11"/>
  </w:num>
  <w:num w:numId="11">
    <w:abstractNumId w:val="7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Vancouver1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5a9z9sro20pfqerpwwxfzvvd0sxxsetww5v&quot;&gt;My EndNote Library&lt;record-ids&gt;&lt;item&gt;236&lt;/item&gt;&lt;/record-ids&gt;&lt;/item&gt;&lt;/Libraries&gt;"/>
  </w:docVars>
  <w:rsids>
    <w:rsidRoot w:val="00396EF2"/>
    <w:rsid w:val="000002F5"/>
    <w:rsid w:val="00001FE1"/>
    <w:rsid w:val="000020DA"/>
    <w:rsid w:val="00002A97"/>
    <w:rsid w:val="00002AC0"/>
    <w:rsid w:val="00002E04"/>
    <w:rsid w:val="0000300A"/>
    <w:rsid w:val="00003BB0"/>
    <w:rsid w:val="00004238"/>
    <w:rsid w:val="000044DB"/>
    <w:rsid w:val="00004775"/>
    <w:rsid w:val="00005045"/>
    <w:rsid w:val="0000587C"/>
    <w:rsid w:val="00005B49"/>
    <w:rsid w:val="00005EE8"/>
    <w:rsid w:val="00006006"/>
    <w:rsid w:val="0000687C"/>
    <w:rsid w:val="00006F11"/>
    <w:rsid w:val="000078A0"/>
    <w:rsid w:val="00007C27"/>
    <w:rsid w:val="00010342"/>
    <w:rsid w:val="00010F01"/>
    <w:rsid w:val="00011E02"/>
    <w:rsid w:val="00011EA2"/>
    <w:rsid w:val="000120B9"/>
    <w:rsid w:val="0001221A"/>
    <w:rsid w:val="000136CE"/>
    <w:rsid w:val="0001458E"/>
    <w:rsid w:val="000147E3"/>
    <w:rsid w:val="00014BA1"/>
    <w:rsid w:val="00014D82"/>
    <w:rsid w:val="00014FB8"/>
    <w:rsid w:val="00015FFC"/>
    <w:rsid w:val="000210F8"/>
    <w:rsid w:val="00021328"/>
    <w:rsid w:val="00021482"/>
    <w:rsid w:val="00021647"/>
    <w:rsid w:val="000218EE"/>
    <w:rsid w:val="00023726"/>
    <w:rsid w:val="00023EF4"/>
    <w:rsid w:val="00025153"/>
    <w:rsid w:val="000256B0"/>
    <w:rsid w:val="00025DF9"/>
    <w:rsid w:val="00026708"/>
    <w:rsid w:val="000270F2"/>
    <w:rsid w:val="00027DF1"/>
    <w:rsid w:val="000309FD"/>
    <w:rsid w:val="00030B04"/>
    <w:rsid w:val="00031AE9"/>
    <w:rsid w:val="000328C0"/>
    <w:rsid w:val="00032956"/>
    <w:rsid w:val="00032F9C"/>
    <w:rsid w:val="00032FBC"/>
    <w:rsid w:val="00033382"/>
    <w:rsid w:val="0003458B"/>
    <w:rsid w:val="000346F6"/>
    <w:rsid w:val="00034A35"/>
    <w:rsid w:val="00034B0A"/>
    <w:rsid w:val="000354F7"/>
    <w:rsid w:val="000356EF"/>
    <w:rsid w:val="00035D84"/>
    <w:rsid w:val="00036698"/>
    <w:rsid w:val="00037637"/>
    <w:rsid w:val="0003767D"/>
    <w:rsid w:val="00037EAE"/>
    <w:rsid w:val="00040AC7"/>
    <w:rsid w:val="00040F88"/>
    <w:rsid w:val="000415E8"/>
    <w:rsid w:val="000426E8"/>
    <w:rsid w:val="000437E3"/>
    <w:rsid w:val="00043930"/>
    <w:rsid w:val="00043CF2"/>
    <w:rsid w:val="00044022"/>
    <w:rsid w:val="0004457B"/>
    <w:rsid w:val="00044926"/>
    <w:rsid w:val="00044C0C"/>
    <w:rsid w:val="00045E28"/>
    <w:rsid w:val="0004612D"/>
    <w:rsid w:val="00046473"/>
    <w:rsid w:val="00046B20"/>
    <w:rsid w:val="00047254"/>
    <w:rsid w:val="000473CC"/>
    <w:rsid w:val="000476B6"/>
    <w:rsid w:val="000478F2"/>
    <w:rsid w:val="000502ED"/>
    <w:rsid w:val="00052BEC"/>
    <w:rsid w:val="00053576"/>
    <w:rsid w:val="00053E2D"/>
    <w:rsid w:val="00053F59"/>
    <w:rsid w:val="0005438B"/>
    <w:rsid w:val="00054E7A"/>
    <w:rsid w:val="00055E63"/>
    <w:rsid w:val="00056380"/>
    <w:rsid w:val="00056EB4"/>
    <w:rsid w:val="000574A6"/>
    <w:rsid w:val="00057E37"/>
    <w:rsid w:val="0006050E"/>
    <w:rsid w:val="0006056B"/>
    <w:rsid w:val="000606BA"/>
    <w:rsid w:val="00060A41"/>
    <w:rsid w:val="00060B96"/>
    <w:rsid w:val="00060D6D"/>
    <w:rsid w:val="00060D78"/>
    <w:rsid w:val="00061D74"/>
    <w:rsid w:val="000622F6"/>
    <w:rsid w:val="00062EB9"/>
    <w:rsid w:val="000635A2"/>
    <w:rsid w:val="000649EA"/>
    <w:rsid w:val="00064C54"/>
    <w:rsid w:val="0006540B"/>
    <w:rsid w:val="0006568D"/>
    <w:rsid w:val="00066CED"/>
    <w:rsid w:val="00066FB8"/>
    <w:rsid w:val="00066FC7"/>
    <w:rsid w:val="00067119"/>
    <w:rsid w:val="0006777E"/>
    <w:rsid w:val="000702C9"/>
    <w:rsid w:val="00070A54"/>
    <w:rsid w:val="00070A92"/>
    <w:rsid w:val="00071230"/>
    <w:rsid w:val="00071AF6"/>
    <w:rsid w:val="00071BCC"/>
    <w:rsid w:val="00071D92"/>
    <w:rsid w:val="000721AD"/>
    <w:rsid w:val="0007229A"/>
    <w:rsid w:val="0007372A"/>
    <w:rsid w:val="00073FB9"/>
    <w:rsid w:val="00075B1D"/>
    <w:rsid w:val="00076630"/>
    <w:rsid w:val="0007679F"/>
    <w:rsid w:val="00076883"/>
    <w:rsid w:val="00076C3B"/>
    <w:rsid w:val="0007703F"/>
    <w:rsid w:val="00077BDD"/>
    <w:rsid w:val="00077CCD"/>
    <w:rsid w:val="00080962"/>
    <w:rsid w:val="0008119A"/>
    <w:rsid w:val="0008124E"/>
    <w:rsid w:val="00081769"/>
    <w:rsid w:val="00081B01"/>
    <w:rsid w:val="00081C37"/>
    <w:rsid w:val="00081E6D"/>
    <w:rsid w:val="00081E96"/>
    <w:rsid w:val="00081F46"/>
    <w:rsid w:val="0008218C"/>
    <w:rsid w:val="0008247A"/>
    <w:rsid w:val="000828D1"/>
    <w:rsid w:val="00082B23"/>
    <w:rsid w:val="00082ED5"/>
    <w:rsid w:val="00083394"/>
    <w:rsid w:val="0008351B"/>
    <w:rsid w:val="0008379E"/>
    <w:rsid w:val="00083C61"/>
    <w:rsid w:val="00083E34"/>
    <w:rsid w:val="00084947"/>
    <w:rsid w:val="00085106"/>
    <w:rsid w:val="000852C3"/>
    <w:rsid w:val="00085306"/>
    <w:rsid w:val="000853B2"/>
    <w:rsid w:val="00085AD3"/>
    <w:rsid w:val="00085B8E"/>
    <w:rsid w:val="000865C5"/>
    <w:rsid w:val="000867B8"/>
    <w:rsid w:val="000868AD"/>
    <w:rsid w:val="0008752C"/>
    <w:rsid w:val="000878ED"/>
    <w:rsid w:val="00087C63"/>
    <w:rsid w:val="00090182"/>
    <w:rsid w:val="000911F9"/>
    <w:rsid w:val="00091E0F"/>
    <w:rsid w:val="00093626"/>
    <w:rsid w:val="00093D01"/>
    <w:rsid w:val="00094A8A"/>
    <w:rsid w:val="0009513D"/>
    <w:rsid w:val="000951E2"/>
    <w:rsid w:val="00095C53"/>
    <w:rsid w:val="00095E45"/>
    <w:rsid w:val="0009698E"/>
    <w:rsid w:val="00096D5A"/>
    <w:rsid w:val="00096DE2"/>
    <w:rsid w:val="00097734"/>
    <w:rsid w:val="00097B30"/>
    <w:rsid w:val="00097CD9"/>
    <w:rsid w:val="000A0AA8"/>
    <w:rsid w:val="000A11C0"/>
    <w:rsid w:val="000A1E72"/>
    <w:rsid w:val="000A251F"/>
    <w:rsid w:val="000A27FA"/>
    <w:rsid w:val="000A2BB0"/>
    <w:rsid w:val="000A2C0D"/>
    <w:rsid w:val="000A2FE9"/>
    <w:rsid w:val="000A309E"/>
    <w:rsid w:val="000A386D"/>
    <w:rsid w:val="000A4079"/>
    <w:rsid w:val="000A42A6"/>
    <w:rsid w:val="000A48AC"/>
    <w:rsid w:val="000A566F"/>
    <w:rsid w:val="000A5D82"/>
    <w:rsid w:val="000A65EB"/>
    <w:rsid w:val="000A6B89"/>
    <w:rsid w:val="000A7761"/>
    <w:rsid w:val="000B01BE"/>
    <w:rsid w:val="000B0E2A"/>
    <w:rsid w:val="000B16E9"/>
    <w:rsid w:val="000B1F4D"/>
    <w:rsid w:val="000B2233"/>
    <w:rsid w:val="000B24BF"/>
    <w:rsid w:val="000B2879"/>
    <w:rsid w:val="000B2CB6"/>
    <w:rsid w:val="000B30EC"/>
    <w:rsid w:val="000B35DA"/>
    <w:rsid w:val="000B3C62"/>
    <w:rsid w:val="000B4145"/>
    <w:rsid w:val="000B449A"/>
    <w:rsid w:val="000B48B2"/>
    <w:rsid w:val="000B4AD1"/>
    <w:rsid w:val="000B4CE5"/>
    <w:rsid w:val="000B53F3"/>
    <w:rsid w:val="000B5C2C"/>
    <w:rsid w:val="000B6954"/>
    <w:rsid w:val="000B7B2E"/>
    <w:rsid w:val="000C0198"/>
    <w:rsid w:val="000C0D20"/>
    <w:rsid w:val="000C0D7F"/>
    <w:rsid w:val="000C1A74"/>
    <w:rsid w:val="000C1C92"/>
    <w:rsid w:val="000C2285"/>
    <w:rsid w:val="000C2444"/>
    <w:rsid w:val="000C2A88"/>
    <w:rsid w:val="000C326C"/>
    <w:rsid w:val="000C40A8"/>
    <w:rsid w:val="000C4193"/>
    <w:rsid w:val="000C4F51"/>
    <w:rsid w:val="000C4F9D"/>
    <w:rsid w:val="000C63A2"/>
    <w:rsid w:val="000C6BB0"/>
    <w:rsid w:val="000C75AF"/>
    <w:rsid w:val="000C7A58"/>
    <w:rsid w:val="000C7B61"/>
    <w:rsid w:val="000D06F3"/>
    <w:rsid w:val="000D0BEF"/>
    <w:rsid w:val="000D1F50"/>
    <w:rsid w:val="000D2499"/>
    <w:rsid w:val="000D26E6"/>
    <w:rsid w:val="000D40F6"/>
    <w:rsid w:val="000D440B"/>
    <w:rsid w:val="000D49E4"/>
    <w:rsid w:val="000D5530"/>
    <w:rsid w:val="000D5814"/>
    <w:rsid w:val="000D65CF"/>
    <w:rsid w:val="000D769B"/>
    <w:rsid w:val="000D7B10"/>
    <w:rsid w:val="000E09A9"/>
    <w:rsid w:val="000E144B"/>
    <w:rsid w:val="000E173D"/>
    <w:rsid w:val="000E24FE"/>
    <w:rsid w:val="000E2BD8"/>
    <w:rsid w:val="000E2C08"/>
    <w:rsid w:val="000E3DD3"/>
    <w:rsid w:val="000E3EA4"/>
    <w:rsid w:val="000E3F54"/>
    <w:rsid w:val="000E4906"/>
    <w:rsid w:val="000E4FB6"/>
    <w:rsid w:val="000E61BA"/>
    <w:rsid w:val="000E65E7"/>
    <w:rsid w:val="000E70D6"/>
    <w:rsid w:val="000E728E"/>
    <w:rsid w:val="000E7796"/>
    <w:rsid w:val="000E7854"/>
    <w:rsid w:val="000E7C52"/>
    <w:rsid w:val="000E7CDC"/>
    <w:rsid w:val="000E7FE9"/>
    <w:rsid w:val="000F100B"/>
    <w:rsid w:val="000F16D7"/>
    <w:rsid w:val="000F217A"/>
    <w:rsid w:val="000F2373"/>
    <w:rsid w:val="000F349A"/>
    <w:rsid w:val="000F44C7"/>
    <w:rsid w:val="000F4595"/>
    <w:rsid w:val="000F529F"/>
    <w:rsid w:val="000F549D"/>
    <w:rsid w:val="000F5EE0"/>
    <w:rsid w:val="000F645C"/>
    <w:rsid w:val="000F6FAB"/>
    <w:rsid w:val="000F6FFB"/>
    <w:rsid w:val="000F7352"/>
    <w:rsid w:val="000F79A4"/>
    <w:rsid w:val="00101325"/>
    <w:rsid w:val="0010192D"/>
    <w:rsid w:val="001019B9"/>
    <w:rsid w:val="00101AD6"/>
    <w:rsid w:val="00101DA2"/>
    <w:rsid w:val="00101E55"/>
    <w:rsid w:val="0010222C"/>
    <w:rsid w:val="00102494"/>
    <w:rsid w:val="00103044"/>
    <w:rsid w:val="001039D0"/>
    <w:rsid w:val="00104022"/>
    <w:rsid w:val="00107177"/>
    <w:rsid w:val="001079EC"/>
    <w:rsid w:val="00110921"/>
    <w:rsid w:val="00112075"/>
    <w:rsid w:val="001122C3"/>
    <w:rsid w:val="00113642"/>
    <w:rsid w:val="00113A13"/>
    <w:rsid w:val="001140F4"/>
    <w:rsid w:val="001144B1"/>
    <w:rsid w:val="001148CC"/>
    <w:rsid w:val="00114FF2"/>
    <w:rsid w:val="001158BD"/>
    <w:rsid w:val="0011593C"/>
    <w:rsid w:val="00115B40"/>
    <w:rsid w:val="00115D4F"/>
    <w:rsid w:val="00115E2C"/>
    <w:rsid w:val="00116729"/>
    <w:rsid w:val="001168A6"/>
    <w:rsid w:val="0011720A"/>
    <w:rsid w:val="0012076D"/>
    <w:rsid w:val="00120A58"/>
    <w:rsid w:val="00122748"/>
    <w:rsid w:val="0012385D"/>
    <w:rsid w:val="00124302"/>
    <w:rsid w:val="00125272"/>
    <w:rsid w:val="001263C1"/>
    <w:rsid w:val="001265A9"/>
    <w:rsid w:val="00126AFC"/>
    <w:rsid w:val="001273D0"/>
    <w:rsid w:val="00127DD6"/>
    <w:rsid w:val="00130406"/>
    <w:rsid w:val="001304C5"/>
    <w:rsid w:val="00130F6A"/>
    <w:rsid w:val="001327FA"/>
    <w:rsid w:val="001344E0"/>
    <w:rsid w:val="00134787"/>
    <w:rsid w:val="00134866"/>
    <w:rsid w:val="00134EDA"/>
    <w:rsid w:val="00134F5A"/>
    <w:rsid w:val="00135195"/>
    <w:rsid w:val="00135635"/>
    <w:rsid w:val="0013651E"/>
    <w:rsid w:val="00136543"/>
    <w:rsid w:val="00136708"/>
    <w:rsid w:val="001367FF"/>
    <w:rsid w:val="001379F6"/>
    <w:rsid w:val="0014015A"/>
    <w:rsid w:val="0014087E"/>
    <w:rsid w:val="00140B34"/>
    <w:rsid w:val="00141C1B"/>
    <w:rsid w:val="00141CD6"/>
    <w:rsid w:val="00142954"/>
    <w:rsid w:val="00143582"/>
    <w:rsid w:val="001437C4"/>
    <w:rsid w:val="0014407C"/>
    <w:rsid w:val="00145465"/>
    <w:rsid w:val="00145D51"/>
    <w:rsid w:val="001468D6"/>
    <w:rsid w:val="00146C78"/>
    <w:rsid w:val="00147CA1"/>
    <w:rsid w:val="0015022C"/>
    <w:rsid w:val="00150653"/>
    <w:rsid w:val="00151490"/>
    <w:rsid w:val="001514B1"/>
    <w:rsid w:val="00151D80"/>
    <w:rsid w:val="001524B1"/>
    <w:rsid w:val="00152A15"/>
    <w:rsid w:val="00153CF1"/>
    <w:rsid w:val="00155042"/>
    <w:rsid w:val="0015555C"/>
    <w:rsid w:val="0015560E"/>
    <w:rsid w:val="001558AB"/>
    <w:rsid w:val="0015608B"/>
    <w:rsid w:val="00160D9D"/>
    <w:rsid w:val="0016169B"/>
    <w:rsid w:val="00161835"/>
    <w:rsid w:val="00161936"/>
    <w:rsid w:val="00162273"/>
    <w:rsid w:val="0016270D"/>
    <w:rsid w:val="00163447"/>
    <w:rsid w:val="0016349A"/>
    <w:rsid w:val="0016372B"/>
    <w:rsid w:val="001637FB"/>
    <w:rsid w:val="0016387A"/>
    <w:rsid w:val="0016416C"/>
    <w:rsid w:val="001642E9"/>
    <w:rsid w:val="001646B6"/>
    <w:rsid w:val="001649D2"/>
    <w:rsid w:val="00165619"/>
    <w:rsid w:val="001659B8"/>
    <w:rsid w:val="00165BD4"/>
    <w:rsid w:val="00165F50"/>
    <w:rsid w:val="00166114"/>
    <w:rsid w:val="00166511"/>
    <w:rsid w:val="00167AD3"/>
    <w:rsid w:val="00167B5D"/>
    <w:rsid w:val="00167F14"/>
    <w:rsid w:val="0017173D"/>
    <w:rsid w:val="001724F8"/>
    <w:rsid w:val="001733D9"/>
    <w:rsid w:val="0017435C"/>
    <w:rsid w:val="00174C05"/>
    <w:rsid w:val="00174E33"/>
    <w:rsid w:val="00175250"/>
    <w:rsid w:val="001752B8"/>
    <w:rsid w:val="0017542A"/>
    <w:rsid w:val="0017588D"/>
    <w:rsid w:val="0017618B"/>
    <w:rsid w:val="001761E2"/>
    <w:rsid w:val="00176663"/>
    <w:rsid w:val="00176F4C"/>
    <w:rsid w:val="001770CD"/>
    <w:rsid w:val="00177658"/>
    <w:rsid w:val="00177912"/>
    <w:rsid w:val="00177A54"/>
    <w:rsid w:val="00180B0F"/>
    <w:rsid w:val="00180B24"/>
    <w:rsid w:val="001814A6"/>
    <w:rsid w:val="00181C0C"/>
    <w:rsid w:val="00181FFE"/>
    <w:rsid w:val="001825B4"/>
    <w:rsid w:val="0018271F"/>
    <w:rsid w:val="001830E0"/>
    <w:rsid w:val="00183240"/>
    <w:rsid w:val="00185170"/>
    <w:rsid w:val="00185530"/>
    <w:rsid w:val="00186833"/>
    <w:rsid w:val="00186A1E"/>
    <w:rsid w:val="0018745C"/>
    <w:rsid w:val="0018794C"/>
    <w:rsid w:val="0019027F"/>
    <w:rsid w:val="00190569"/>
    <w:rsid w:val="00190829"/>
    <w:rsid w:val="00190888"/>
    <w:rsid w:val="00191471"/>
    <w:rsid w:val="00191AA6"/>
    <w:rsid w:val="00192840"/>
    <w:rsid w:val="0019299B"/>
    <w:rsid w:val="001932B0"/>
    <w:rsid w:val="0019343D"/>
    <w:rsid w:val="00193B0D"/>
    <w:rsid w:val="00193C89"/>
    <w:rsid w:val="001950C1"/>
    <w:rsid w:val="00195615"/>
    <w:rsid w:val="00195C05"/>
    <w:rsid w:val="001961F9"/>
    <w:rsid w:val="001967F9"/>
    <w:rsid w:val="00197C46"/>
    <w:rsid w:val="001A00EB"/>
    <w:rsid w:val="001A06C7"/>
    <w:rsid w:val="001A1103"/>
    <w:rsid w:val="001A1B24"/>
    <w:rsid w:val="001A220D"/>
    <w:rsid w:val="001A24A7"/>
    <w:rsid w:val="001A26C7"/>
    <w:rsid w:val="001A35E0"/>
    <w:rsid w:val="001A383A"/>
    <w:rsid w:val="001A4045"/>
    <w:rsid w:val="001A59E2"/>
    <w:rsid w:val="001A5BCF"/>
    <w:rsid w:val="001A5DB6"/>
    <w:rsid w:val="001A636E"/>
    <w:rsid w:val="001A6593"/>
    <w:rsid w:val="001A6605"/>
    <w:rsid w:val="001A6CF7"/>
    <w:rsid w:val="001A79E6"/>
    <w:rsid w:val="001B0B49"/>
    <w:rsid w:val="001B19B5"/>
    <w:rsid w:val="001B1DA5"/>
    <w:rsid w:val="001B29D3"/>
    <w:rsid w:val="001B314B"/>
    <w:rsid w:val="001B334E"/>
    <w:rsid w:val="001B37E6"/>
    <w:rsid w:val="001B39D9"/>
    <w:rsid w:val="001B4EEC"/>
    <w:rsid w:val="001B5939"/>
    <w:rsid w:val="001B5B80"/>
    <w:rsid w:val="001B62CE"/>
    <w:rsid w:val="001B6D8E"/>
    <w:rsid w:val="001B6F1E"/>
    <w:rsid w:val="001C04E8"/>
    <w:rsid w:val="001C0988"/>
    <w:rsid w:val="001C0D9B"/>
    <w:rsid w:val="001C1450"/>
    <w:rsid w:val="001C15D9"/>
    <w:rsid w:val="001C1AE7"/>
    <w:rsid w:val="001C2063"/>
    <w:rsid w:val="001C2D97"/>
    <w:rsid w:val="001C36BA"/>
    <w:rsid w:val="001C53D7"/>
    <w:rsid w:val="001C553C"/>
    <w:rsid w:val="001C566A"/>
    <w:rsid w:val="001C67B4"/>
    <w:rsid w:val="001C6967"/>
    <w:rsid w:val="001C787F"/>
    <w:rsid w:val="001C7B85"/>
    <w:rsid w:val="001D07D3"/>
    <w:rsid w:val="001D1733"/>
    <w:rsid w:val="001D2091"/>
    <w:rsid w:val="001D25A0"/>
    <w:rsid w:val="001D26A6"/>
    <w:rsid w:val="001D2880"/>
    <w:rsid w:val="001D306C"/>
    <w:rsid w:val="001D4820"/>
    <w:rsid w:val="001D5980"/>
    <w:rsid w:val="001D6490"/>
    <w:rsid w:val="001D6D18"/>
    <w:rsid w:val="001D6F03"/>
    <w:rsid w:val="001D7850"/>
    <w:rsid w:val="001E07BB"/>
    <w:rsid w:val="001E0D66"/>
    <w:rsid w:val="001E17C2"/>
    <w:rsid w:val="001E1CD4"/>
    <w:rsid w:val="001E379C"/>
    <w:rsid w:val="001E399A"/>
    <w:rsid w:val="001E3D8C"/>
    <w:rsid w:val="001E589E"/>
    <w:rsid w:val="001E5A9A"/>
    <w:rsid w:val="001E6842"/>
    <w:rsid w:val="001E778C"/>
    <w:rsid w:val="001E7F48"/>
    <w:rsid w:val="001F04F5"/>
    <w:rsid w:val="001F0B2C"/>
    <w:rsid w:val="001F0E15"/>
    <w:rsid w:val="001F14E9"/>
    <w:rsid w:val="001F1AE5"/>
    <w:rsid w:val="001F1B99"/>
    <w:rsid w:val="001F1FC3"/>
    <w:rsid w:val="001F202D"/>
    <w:rsid w:val="001F2287"/>
    <w:rsid w:val="001F239C"/>
    <w:rsid w:val="001F2A4B"/>
    <w:rsid w:val="001F2DE1"/>
    <w:rsid w:val="001F55F9"/>
    <w:rsid w:val="001F59A5"/>
    <w:rsid w:val="001F6286"/>
    <w:rsid w:val="001F678D"/>
    <w:rsid w:val="001F67A6"/>
    <w:rsid w:val="001F6967"/>
    <w:rsid w:val="001F696D"/>
    <w:rsid w:val="001F6A7C"/>
    <w:rsid w:val="001F7F21"/>
    <w:rsid w:val="00201232"/>
    <w:rsid w:val="0020182A"/>
    <w:rsid w:val="002019B6"/>
    <w:rsid w:val="00201CB9"/>
    <w:rsid w:val="00203CE2"/>
    <w:rsid w:val="00204128"/>
    <w:rsid w:val="002056CD"/>
    <w:rsid w:val="0020669A"/>
    <w:rsid w:val="00206931"/>
    <w:rsid w:val="0020767D"/>
    <w:rsid w:val="00210E7D"/>
    <w:rsid w:val="002115F1"/>
    <w:rsid w:val="00211975"/>
    <w:rsid w:val="00212B3E"/>
    <w:rsid w:val="00212C89"/>
    <w:rsid w:val="002142EF"/>
    <w:rsid w:val="00214F22"/>
    <w:rsid w:val="00215326"/>
    <w:rsid w:val="002155C4"/>
    <w:rsid w:val="0021571A"/>
    <w:rsid w:val="00215F1B"/>
    <w:rsid w:val="00216471"/>
    <w:rsid w:val="002166A0"/>
    <w:rsid w:val="00217BA5"/>
    <w:rsid w:val="00217E06"/>
    <w:rsid w:val="00217E07"/>
    <w:rsid w:val="00217EA0"/>
    <w:rsid w:val="002206B4"/>
    <w:rsid w:val="00220791"/>
    <w:rsid w:val="0022081A"/>
    <w:rsid w:val="00220F51"/>
    <w:rsid w:val="0022125C"/>
    <w:rsid w:val="00221396"/>
    <w:rsid w:val="00222646"/>
    <w:rsid w:val="00222E21"/>
    <w:rsid w:val="00222EBA"/>
    <w:rsid w:val="0022398D"/>
    <w:rsid w:val="002243FD"/>
    <w:rsid w:val="00224824"/>
    <w:rsid w:val="002251DE"/>
    <w:rsid w:val="00225688"/>
    <w:rsid w:val="00225A2E"/>
    <w:rsid w:val="00226828"/>
    <w:rsid w:val="00226AEB"/>
    <w:rsid w:val="00227A8D"/>
    <w:rsid w:val="00227DE3"/>
    <w:rsid w:val="002301C2"/>
    <w:rsid w:val="002307A8"/>
    <w:rsid w:val="002310EC"/>
    <w:rsid w:val="00231655"/>
    <w:rsid w:val="002327BF"/>
    <w:rsid w:val="002329F1"/>
    <w:rsid w:val="00232D63"/>
    <w:rsid w:val="002330B6"/>
    <w:rsid w:val="00233683"/>
    <w:rsid w:val="00234625"/>
    <w:rsid w:val="00234AFA"/>
    <w:rsid w:val="00234F91"/>
    <w:rsid w:val="00234FDC"/>
    <w:rsid w:val="002350A3"/>
    <w:rsid w:val="00235866"/>
    <w:rsid w:val="00236320"/>
    <w:rsid w:val="00236565"/>
    <w:rsid w:val="00237359"/>
    <w:rsid w:val="00237876"/>
    <w:rsid w:val="0023791E"/>
    <w:rsid w:val="00240612"/>
    <w:rsid w:val="0024072C"/>
    <w:rsid w:val="00240882"/>
    <w:rsid w:val="00240F2E"/>
    <w:rsid w:val="00241D12"/>
    <w:rsid w:val="00242B33"/>
    <w:rsid w:val="00242D93"/>
    <w:rsid w:val="00242ECD"/>
    <w:rsid w:val="00242EFB"/>
    <w:rsid w:val="00243673"/>
    <w:rsid w:val="00243980"/>
    <w:rsid w:val="00244999"/>
    <w:rsid w:val="00244E09"/>
    <w:rsid w:val="00244E8A"/>
    <w:rsid w:val="002456A5"/>
    <w:rsid w:val="00245AE8"/>
    <w:rsid w:val="00246466"/>
    <w:rsid w:val="002468EC"/>
    <w:rsid w:val="00246E71"/>
    <w:rsid w:val="00247852"/>
    <w:rsid w:val="00247AAB"/>
    <w:rsid w:val="00247D89"/>
    <w:rsid w:val="00250E4F"/>
    <w:rsid w:val="00251C35"/>
    <w:rsid w:val="00252133"/>
    <w:rsid w:val="002525FC"/>
    <w:rsid w:val="00252AD6"/>
    <w:rsid w:val="00252CE9"/>
    <w:rsid w:val="0025405F"/>
    <w:rsid w:val="00254245"/>
    <w:rsid w:val="00254447"/>
    <w:rsid w:val="00254BE5"/>
    <w:rsid w:val="002550D9"/>
    <w:rsid w:val="00255A8F"/>
    <w:rsid w:val="00256540"/>
    <w:rsid w:val="00256553"/>
    <w:rsid w:val="00256D66"/>
    <w:rsid w:val="0025764A"/>
    <w:rsid w:val="002577FE"/>
    <w:rsid w:val="00257A92"/>
    <w:rsid w:val="00257B00"/>
    <w:rsid w:val="00260649"/>
    <w:rsid w:val="00260D80"/>
    <w:rsid w:val="00260EAD"/>
    <w:rsid w:val="00263811"/>
    <w:rsid w:val="00263847"/>
    <w:rsid w:val="00263C59"/>
    <w:rsid w:val="00263D2A"/>
    <w:rsid w:val="002654B7"/>
    <w:rsid w:val="00265693"/>
    <w:rsid w:val="002657DE"/>
    <w:rsid w:val="00265C79"/>
    <w:rsid w:val="0026642F"/>
    <w:rsid w:val="00266636"/>
    <w:rsid w:val="00266C20"/>
    <w:rsid w:val="0026703F"/>
    <w:rsid w:val="0026720B"/>
    <w:rsid w:val="002674A8"/>
    <w:rsid w:val="002676AE"/>
    <w:rsid w:val="00267A60"/>
    <w:rsid w:val="00267EC5"/>
    <w:rsid w:val="0027213E"/>
    <w:rsid w:val="00272453"/>
    <w:rsid w:val="00273112"/>
    <w:rsid w:val="002734CD"/>
    <w:rsid w:val="002738D0"/>
    <w:rsid w:val="00273E67"/>
    <w:rsid w:val="002742D7"/>
    <w:rsid w:val="00274AFC"/>
    <w:rsid w:val="00275096"/>
    <w:rsid w:val="002759D1"/>
    <w:rsid w:val="00276686"/>
    <w:rsid w:val="0027692A"/>
    <w:rsid w:val="00277C72"/>
    <w:rsid w:val="00277F17"/>
    <w:rsid w:val="002821A0"/>
    <w:rsid w:val="00282ADC"/>
    <w:rsid w:val="0028323D"/>
    <w:rsid w:val="0028380F"/>
    <w:rsid w:val="00284477"/>
    <w:rsid w:val="00284579"/>
    <w:rsid w:val="002848D3"/>
    <w:rsid w:val="00284941"/>
    <w:rsid w:val="00284ECB"/>
    <w:rsid w:val="00285A6E"/>
    <w:rsid w:val="00285D7C"/>
    <w:rsid w:val="002866B7"/>
    <w:rsid w:val="00286995"/>
    <w:rsid w:val="00286B19"/>
    <w:rsid w:val="00287010"/>
    <w:rsid w:val="00287878"/>
    <w:rsid w:val="0028788F"/>
    <w:rsid w:val="00287B39"/>
    <w:rsid w:val="00287BD7"/>
    <w:rsid w:val="00287D0B"/>
    <w:rsid w:val="00290CDC"/>
    <w:rsid w:val="00290DFA"/>
    <w:rsid w:val="00291F49"/>
    <w:rsid w:val="002920AF"/>
    <w:rsid w:val="00294458"/>
    <w:rsid w:val="002946BC"/>
    <w:rsid w:val="002948F9"/>
    <w:rsid w:val="00294E43"/>
    <w:rsid w:val="00295DA3"/>
    <w:rsid w:val="0029631A"/>
    <w:rsid w:val="00296CFB"/>
    <w:rsid w:val="002973BF"/>
    <w:rsid w:val="00297555"/>
    <w:rsid w:val="002979E1"/>
    <w:rsid w:val="00297C69"/>
    <w:rsid w:val="00297CA1"/>
    <w:rsid w:val="00297D61"/>
    <w:rsid w:val="002A0964"/>
    <w:rsid w:val="002A0970"/>
    <w:rsid w:val="002A0E9E"/>
    <w:rsid w:val="002A1237"/>
    <w:rsid w:val="002A1376"/>
    <w:rsid w:val="002A144D"/>
    <w:rsid w:val="002A28FB"/>
    <w:rsid w:val="002A2F82"/>
    <w:rsid w:val="002A36C6"/>
    <w:rsid w:val="002A3752"/>
    <w:rsid w:val="002A37F4"/>
    <w:rsid w:val="002A3C43"/>
    <w:rsid w:val="002A3E84"/>
    <w:rsid w:val="002A42E3"/>
    <w:rsid w:val="002A51BA"/>
    <w:rsid w:val="002A68C1"/>
    <w:rsid w:val="002A6D64"/>
    <w:rsid w:val="002A74A3"/>
    <w:rsid w:val="002A7934"/>
    <w:rsid w:val="002A7A8A"/>
    <w:rsid w:val="002B06E5"/>
    <w:rsid w:val="002B0AB2"/>
    <w:rsid w:val="002B0BB9"/>
    <w:rsid w:val="002B1D3B"/>
    <w:rsid w:val="002B2694"/>
    <w:rsid w:val="002B26C0"/>
    <w:rsid w:val="002B34DD"/>
    <w:rsid w:val="002B3661"/>
    <w:rsid w:val="002B3A32"/>
    <w:rsid w:val="002B4361"/>
    <w:rsid w:val="002B4903"/>
    <w:rsid w:val="002B4A4C"/>
    <w:rsid w:val="002B52AB"/>
    <w:rsid w:val="002B6A7C"/>
    <w:rsid w:val="002B6AE8"/>
    <w:rsid w:val="002B70D6"/>
    <w:rsid w:val="002B77D6"/>
    <w:rsid w:val="002B7906"/>
    <w:rsid w:val="002B7B7F"/>
    <w:rsid w:val="002C009A"/>
    <w:rsid w:val="002C2085"/>
    <w:rsid w:val="002C23BB"/>
    <w:rsid w:val="002C2AE5"/>
    <w:rsid w:val="002C3529"/>
    <w:rsid w:val="002C3CC0"/>
    <w:rsid w:val="002C4032"/>
    <w:rsid w:val="002C4CFC"/>
    <w:rsid w:val="002C5541"/>
    <w:rsid w:val="002C5CF7"/>
    <w:rsid w:val="002C63AB"/>
    <w:rsid w:val="002C6A7D"/>
    <w:rsid w:val="002C6C8F"/>
    <w:rsid w:val="002C7F41"/>
    <w:rsid w:val="002D08B8"/>
    <w:rsid w:val="002D0D38"/>
    <w:rsid w:val="002D1938"/>
    <w:rsid w:val="002D1A99"/>
    <w:rsid w:val="002D3CDF"/>
    <w:rsid w:val="002D430C"/>
    <w:rsid w:val="002D4633"/>
    <w:rsid w:val="002D56F6"/>
    <w:rsid w:val="002D58BB"/>
    <w:rsid w:val="002D5CE0"/>
    <w:rsid w:val="002D6413"/>
    <w:rsid w:val="002D659B"/>
    <w:rsid w:val="002D6701"/>
    <w:rsid w:val="002D7749"/>
    <w:rsid w:val="002D7995"/>
    <w:rsid w:val="002D7A71"/>
    <w:rsid w:val="002E0A0E"/>
    <w:rsid w:val="002E0E08"/>
    <w:rsid w:val="002E171A"/>
    <w:rsid w:val="002E17E6"/>
    <w:rsid w:val="002E1F61"/>
    <w:rsid w:val="002E29D5"/>
    <w:rsid w:val="002E3866"/>
    <w:rsid w:val="002E4769"/>
    <w:rsid w:val="002E49D0"/>
    <w:rsid w:val="002E4AC9"/>
    <w:rsid w:val="002E4CBA"/>
    <w:rsid w:val="002E6B14"/>
    <w:rsid w:val="002E6EFE"/>
    <w:rsid w:val="002E7380"/>
    <w:rsid w:val="002E7E2C"/>
    <w:rsid w:val="002F0022"/>
    <w:rsid w:val="002F07B5"/>
    <w:rsid w:val="002F0B5E"/>
    <w:rsid w:val="002F0CEB"/>
    <w:rsid w:val="002F1BF9"/>
    <w:rsid w:val="002F2CB3"/>
    <w:rsid w:val="002F3269"/>
    <w:rsid w:val="002F3353"/>
    <w:rsid w:val="002F3C6F"/>
    <w:rsid w:val="002F46E9"/>
    <w:rsid w:val="002F57D5"/>
    <w:rsid w:val="002F60B2"/>
    <w:rsid w:val="002F676E"/>
    <w:rsid w:val="002F6F86"/>
    <w:rsid w:val="002F702C"/>
    <w:rsid w:val="002F72AE"/>
    <w:rsid w:val="002F794A"/>
    <w:rsid w:val="002F7B21"/>
    <w:rsid w:val="003000A3"/>
    <w:rsid w:val="0030041F"/>
    <w:rsid w:val="003014FC"/>
    <w:rsid w:val="003023E5"/>
    <w:rsid w:val="003028AD"/>
    <w:rsid w:val="00302E98"/>
    <w:rsid w:val="00303521"/>
    <w:rsid w:val="00303909"/>
    <w:rsid w:val="00303C45"/>
    <w:rsid w:val="00303D30"/>
    <w:rsid w:val="00304B5C"/>
    <w:rsid w:val="00304E5A"/>
    <w:rsid w:val="00305CE9"/>
    <w:rsid w:val="003107C8"/>
    <w:rsid w:val="00310E10"/>
    <w:rsid w:val="00310EB4"/>
    <w:rsid w:val="0031161F"/>
    <w:rsid w:val="003121EF"/>
    <w:rsid w:val="00312242"/>
    <w:rsid w:val="003123BF"/>
    <w:rsid w:val="003129DD"/>
    <w:rsid w:val="00312BAD"/>
    <w:rsid w:val="00312F68"/>
    <w:rsid w:val="0031352A"/>
    <w:rsid w:val="003142A4"/>
    <w:rsid w:val="003159B9"/>
    <w:rsid w:val="00315D3E"/>
    <w:rsid w:val="00315FAC"/>
    <w:rsid w:val="0031617F"/>
    <w:rsid w:val="00316312"/>
    <w:rsid w:val="003163F2"/>
    <w:rsid w:val="00316FEE"/>
    <w:rsid w:val="00317581"/>
    <w:rsid w:val="0032045B"/>
    <w:rsid w:val="00320A25"/>
    <w:rsid w:val="00320DF8"/>
    <w:rsid w:val="00321ABE"/>
    <w:rsid w:val="003228F4"/>
    <w:rsid w:val="00322E72"/>
    <w:rsid w:val="00322F3C"/>
    <w:rsid w:val="003236E1"/>
    <w:rsid w:val="00323C68"/>
    <w:rsid w:val="003241EC"/>
    <w:rsid w:val="003257E5"/>
    <w:rsid w:val="00325922"/>
    <w:rsid w:val="0032593C"/>
    <w:rsid w:val="00325D09"/>
    <w:rsid w:val="003262CE"/>
    <w:rsid w:val="00326984"/>
    <w:rsid w:val="00326EBA"/>
    <w:rsid w:val="0032703F"/>
    <w:rsid w:val="00327380"/>
    <w:rsid w:val="00327A73"/>
    <w:rsid w:val="00327B8F"/>
    <w:rsid w:val="00330069"/>
    <w:rsid w:val="003308F3"/>
    <w:rsid w:val="00331018"/>
    <w:rsid w:val="0033138B"/>
    <w:rsid w:val="00331FED"/>
    <w:rsid w:val="00332155"/>
    <w:rsid w:val="0033296C"/>
    <w:rsid w:val="00332B35"/>
    <w:rsid w:val="00332EFA"/>
    <w:rsid w:val="0033325F"/>
    <w:rsid w:val="00334055"/>
    <w:rsid w:val="00334192"/>
    <w:rsid w:val="00334F40"/>
    <w:rsid w:val="00335148"/>
    <w:rsid w:val="00335BE3"/>
    <w:rsid w:val="0033611D"/>
    <w:rsid w:val="003362E4"/>
    <w:rsid w:val="00337C3C"/>
    <w:rsid w:val="00341E40"/>
    <w:rsid w:val="003423D4"/>
    <w:rsid w:val="00342ACE"/>
    <w:rsid w:val="003436A6"/>
    <w:rsid w:val="00343ADD"/>
    <w:rsid w:val="00343EE6"/>
    <w:rsid w:val="003442B4"/>
    <w:rsid w:val="00344747"/>
    <w:rsid w:val="00344C1B"/>
    <w:rsid w:val="00345FD0"/>
    <w:rsid w:val="00346052"/>
    <w:rsid w:val="003465A1"/>
    <w:rsid w:val="00346D8E"/>
    <w:rsid w:val="00346E4E"/>
    <w:rsid w:val="00347210"/>
    <w:rsid w:val="00347C2F"/>
    <w:rsid w:val="0035028F"/>
    <w:rsid w:val="00350CD7"/>
    <w:rsid w:val="00351383"/>
    <w:rsid w:val="003514EF"/>
    <w:rsid w:val="003516CE"/>
    <w:rsid w:val="00351724"/>
    <w:rsid w:val="00351BD9"/>
    <w:rsid w:val="00352B67"/>
    <w:rsid w:val="00353214"/>
    <w:rsid w:val="00354D78"/>
    <w:rsid w:val="003558F0"/>
    <w:rsid w:val="00355930"/>
    <w:rsid w:val="00356BA6"/>
    <w:rsid w:val="00360E75"/>
    <w:rsid w:val="00362014"/>
    <w:rsid w:val="003627A6"/>
    <w:rsid w:val="003628F9"/>
    <w:rsid w:val="00364759"/>
    <w:rsid w:val="003648BA"/>
    <w:rsid w:val="00365452"/>
    <w:rsid w:val="0036576F"/>
    <w:rsid w:val="00365843"/>
    <w:rsid w:val="0036635B"/>
    <w:rsid w:val="0036653E"/>
    <w:rsid w:val="00366717"/>
    <w:rsid w:val="00366A79"/>
    <w:rsid w:val="003675BB"/>
    <w:rsid w:val="003675CA"/>
    <w:rsid w:val="003677B7"/>
    <w:rsid w:val="00367B2C"/>
    <w:rsid w:val="00370CBB"/>
    <w:rsid w:val="00370DF4"/>
    <w:rsid w:val="003716DB"/>
    <w:rsid w:val="00371751"/>
    <w:rsid w:val="0037181C"/>
    <w:rsid w:val="0037184E"/>
    <w:rsid w:val="00371903"/>
    <w:rsid w:val="00372214"/>
    <w:rsid w:val="00373A90"/>
    <w:rsid w:val="00373B34"/>
    <w:rsid w:val="003741D6"/>
    <w:rsid w:val="003741F5"/>
    <w:rsid w:val="00374DBE"/>
    <w:rsid w:val="00375544"/>
    <w:rsid w:val="00375556"/>
    <w:rsid w:val="00376140"/>
    <w:rsid w:val="0037619D"/>
    <w:rsid w:val="0038055A"/>
    <w:rsid w:val="003806ED"/>
    <w:rsid w:val="00381509"/>
    <w:rsid w:val="0038194E"/>
    <w:rsid w:val="00381F94"/>
    <w:rsid w:val="00382938"/>
    <w:rsid w:val="00382D8B"/>
    <w:rsid w:val="00382D94"/>
    <w:rsid w:val="003834E4"/>
    <w:rsid w:val="00383604"/>
    <w:rsid w:val="0038374F"/>
    <w:rsid w:val="003840DC"/>
    <w:rsid w:val="003846CA"/>
    <w:rsid w:val="003848C1"/>
    <w:rsid w:val="00384EDD"/>
    <w:rsid w:val="00384F2D"/>
    <w:rsid w:val="00385896"/>
    <w:rsid w:val="00386415"/>
    <w:rsid w:val="00386CAB"/>
    <w:rsid w:val="0038772F"/>
    <w:rsid w:val="00387872"/>
    <w:rsid w:val="003901FB"/>
    <w:rsid w:val="00390450"/>
    <w:rsid w:val="00390AE6"/>
    <w:rsid w:val="0039148B"/>
    <w:rsid w:val="00392A1E"/>
    <w:rsid w:val="00393FF4"/>
    <w:rsid w:val="003949A4"/>
    <w:rsid w:val="00394EE6"/>
    <w:rsid w:val="003950CF"/>
    <w:rsid w:val="00395179"/>
    <w:rsid w:val="00396636"/>
    <w:rsid w:val="00396724"/>
    <w:rsid w:val="00396E1F"/>
    <w:rsid w:val="00396EF2"/>
    <w:rsid w:val="003977EC"/>
    <w:rsid w:val="003A052B"/>
    <w:rsid w:val="003A18F9"/>
    <w:rsid w:val="003A20EF"/>
    <w:rsid w:val="003A2635"/>
    <w:rsid w:val="003A2AD4"/>
    <w:rsid w:val="003A3B3B"/>
    <w:rsid w:val="003A3DA1"/>
    <w:rsid w:val="003A46D0"/>
    <w:rsid w:val="003A470E"/>
    <w:rsid w:val="003A4D06"/>
    <w:rsid w:val="003A4D0E"/>
    <w:rsid w:val="003A5305"/>
    <w:rsid w:val="003A5327"/>
    <w:rsid w:val="003A565D"/>
    <w:rsid w:val="003A5672"/>
    <w:rsid w:val="003A5DF9"/>
    <w:rsid w:val="003A63F8"/>
    <w:rsid w:val="003A643D"/>
    <w:rsid w:val="003A686F"/>
    <w:rsid w:val="003A6A44"/>
    <w:rsid w:val="003A7118"/>
    <w:rsid w:val="003A7763"/>
    <w:rsid w:val="003B0B72"/>
    <w:rsid w:val="003B0EA2"/>
    <w:rsid w:val="003B2138"/>
    <w:rsid w:val="003B2456"/>
    <w:rsid w:val="003B299D"/>
    <w:rsid w:val="003B39A5"/>
    <w:rsid w:val="003B3C3B"/>
    <w:rsid w:val="003B3F0C"/>
    <w:rsid w:val="003B5250"/>
    <w:rsid w:val="003B52F1"/>
    <w:rsid w:val="003B6045"/>
    <w:rsid w:val="003B61CD"/>
    <w:rsid w:val="003B709C"/>
    <w:rsid w:val="003B7D35"/>
    <w:rsid w:val="003C0AF7"/>
    <w:rsid w:val="003C1C99"/>
    <w:rsid w:val="003C1DE2"/>
    <w:rsid w:val="003C2B29"/>
    <w:rsid w:val="003C3221"/>
    <w:rsid w:val="003C3A4B"/>
    <w:rsid w:val="003C46D3"/>
    <w:rsid w:val="003C483C"/>
    <w:rsid w:val="003C4E7A"/>
    <w:rsid w:val="003C4FB5"/>
    <w:rsid w:val="003C501B"/>
    <w:rsid w:val="003C52F6"/>
    <w:rsid w:val="003C5D5E"/>
    <w:rsid w:val="003C60F9"/>
    <w:rsid w:val="003C765A"/>
    <w:rsid w:val="003C7C8E"/>
    <w:rsid w:val="003C7F89"/>
    <w:rsid w:val="003C7F9E"/>
    <w:rsid w:val="003D08D5"/>
    <w:rsid w:val="003D09A5"/>
    <w:rsid w:val="003D0BB0"/>
    <w:rsid w:val="003D21E1"/>
    <w:rsid w:val="003D266D"/>
    <w:rsid w:val="003D3A36"/>
    <w:rsid w:val="003D3B03"/>
    <w:rsid w:val="003D3BC1"/>
    <w:rsid w:val="003D3F58"/>
    <w:rsid w:val="003D5118"/>
    <w:rsid w:val="003D5981"/>
    <w:rsid w:val="003D5F14"/>
    <w:rsid w:val="003D648B"/>
    <w:rsid w:val="003D6DBA"/>
    <w:rsid w:val="003D7235"/>
    <w:rsid w:val="003E0429"/>
    <w:rsid w:val="003E084E"/>
    <w:rsid w:val="003E0B74"/>
    <w:rsid w:val="003E1011"/>
    <w:rsid w:val="003E1429"/>
    <w:rsid w:val="003E1445"/>
    <w:rsid w:val="003E3412"/>
    <w:rsid w:val="003E3458"/>
    <w:rsid w:val="003E3A85"/>
    <w:rsid w:val="003E40BB"/>
    <w:rsid w:val="003E4939"/>
    <w:rsid w:val="003E5D19"/>
    <w:rsid w:val="003E5E6A"/>
    <w:rsid w:val="003E6762"/>
    <w:rsid w:val="003E72E5"/>
    <w:rsid w:val="003E74AC"/>
    <w:rsid w:val="003F054D"/>
    <w:rsid w:val="003F08FE"/>
    <w:rsid w:val="003F095D"/>
    <w:rsid w:val="003F0F35"/>
    <w:rsid w:val="003F13F8"/>
    <w:rsid w:val="003F1571"/>
    <w:rsid w:val="003F1765"/>
    <w:rsid w:val="003F27E4"/>
    <w:rsid w:val="003F2B56"/>
    <w:rsid w:val="003F4670"/>
    <w:rsid w:val="003F6756"/>
    <w:rsid w:val="003F6AA8"/>
    <w:rsid w:val="003F6CBB"/>
    <w:rsid w:val="003F6EF2"/>
    <w:rsid w:val="003F7657"/>
    <w:rsid w:val="004005FE"/>
    <w:rsid w:val="00400C41"/>
    <w:rsid w:val="00400E87"/>
    <w:rsid w:val="0040102E"/>
    <w:rsid w:val="00401688"/>
    <w:rsid w:val="00401793"/>
    <w:rsid w:val="0040241F"/>
    <w:rsid w:val="00402605"/>
    <w:rsid w:val="004027E9"/>
    <w:rsid w:val="00402C38"/>
    <w:rsid w:val="004032C7"/>
    <w:rsid w:val="004032D6"/>
    <w:rsid w:val="0040348D"/>
    <w:rsid w:val="00403636"/>
    <w:rsid w:val="00403D64"/>
    <w:rsid w:val="00403F2A"/>
    <w:rsid w:val="00404C0A"/>
    <w:rsid w:val="00405525"/>
    <w:rsid w:val="00405B14"/>
    <w:rsid w:val="00405F90"/>
    <w:rsid w:val="004060CE"/>
    <w:rsid w:val="004068C1"/>
    <w:rsid w:val="0040716F"/>
    <w:rsid w:val="00410068"/>
    <w:rsid w:val="0041039E"/>
    <w:rsid w:val="00410721"/>
    <w:rsid w:val="0041147C"/>
    <w:rsid w:val="004115F8"/>
    <w:rsid w:val="0041190E"/>
    <w:rsid w:val="00411A6F"/>
    <w:rsid w:val="004124CB"/>
    <w:rsid w:val="00412953"/>
    <w:rsid w:val="00412BA4"/>
    <w:rsid w:val="00413E79"/>
    <w:rsid w:val="004145EB"/>
    <w:rsid w:val="00415351"/>
    <w:rsid w:val="004157BA"/>
    <w:rsid w:val="00415C09"/>
    <w:rsid w:val="00416D53"/>
    <w:rsid w:val="004170CD"/>
    <w:rsid w:val="0041762A"/>
    <w:rsid w:val="004178B1"/>
    <w:rsid w:val="004210D7"/>
    <w:rsid w:val="00421B06"/>
    <w:rsid w:val="004232E5"/>
    <w:rsid w:val="004259ED"/>
    <w:rsid w:val="00426663"/>
    <w:rsid w:val="004277AC"/>
    <w:rsid w:val="00427998"/>
    <w:rsid w:val="00427C5F"/>
    <w:rsid w:val="00430387"/>
    <w:rsid w:val="004310D7"/>
    <w:rsid w:val="0043116A"/>
    <w:rsid w:val="004312D1"/>
    <w:rsid w:val="004313A8"/>
    <w:rsid w:val="00431F91"/>
    <w:rsid w:val="00432462"/>
    <w:rsid w:val="004324B5"/>
    <w:rsid w:val="00432D49"/>
    <w:rsid w:val="004337EE"/>
    <w:rsid w:val="00433D79"/>
    <w:rsid w:val="004345A2"/>
    <w:rsid w:val="00434CC2"/>
    <w:rsid w:val="00434D23"/>
    <w:rsid w:val="00435055"/>
    <w:rsid w:val="00435060"/>
    <w:rsid w:val="00435065"/>
    <w:rsid w:val="00435483"/>
    <w:rsid w:val="00435B8E"/>
    <w:rsid w:val="00435D2F"/>
    <w:rsid w:val="0043629D"/>
    <w:rsid w:val="004373F1"/>
    <w:rsid w:val="00440664"/>
    <w:rsid w:val="00440841"/>
    <w:rsid w:val="00440942"/>
    <w:rsid w:val="00440B4F"/>
    <w:rsid w:val="00440F5A"/>
    <w:rsid w:val="004416B1"/>
    <w:rsid w:val="004419A5"/>
    <w:rsid w:val="00441B2F"/>
    <w:rsid w:val="004421C8"/>
    <w:rsid w:val="0044426C"/>
    <w:rsid w:val="00444A79"/>
    <w:rsid w:val="00444D70"/>
    <w:rsid w:val="0044539B"/>
    <w:rsid w:val="00445B67"/>
    <w:rsid w:val="004462AA"/>
    <w:rsid w:val="004466C3"/>
    <w:rsid w:val="0044677A"/>
    <w:rsid w:val="00447704"/>
    <w:rsid w:val="00447BDB"/>
    <w:rsid w:val="004501C8"/>
    <w:rsid w:val="00450BA3"/>
    <w:rsid w:val="00451478"/>
    <w:rsid w:val="00451A58"/>
    <w:rsid w:val="00451D3F"/>
    <w:rsid w:val="00451DA9"/>
    <w:rsid w:val="00451EC2"/>
    <w:rsid w:val="00451FA8"/>
    <w:rsid w:val="00451FB4"/>
    <w:rsid w:val="00452919"/>
    <w:rsid w:val="00452D65"/>
    <w:rsid w:val="004532F3"/>
    <w:rsid w:val="00453518"/>
    <w:rsid w:val="00454113"/>
    <w:rsid w:val="0045438C"/>
    <w:rsid w:val="00454BF4"/>
    <w:rsid w:val="004552A4"/>
    <w:rsid w:val="0045535A"/>
    <w:rsid w:val="00455E50"/>
    <w:rsid w:val="00456893"/>
    <w:rsid w:val="00456B00"/>
    <w:rsid w:val="004573B9"/>
    <w:rsid w:val="004574A0"/>
    <w:rsid w:val="00457C8F"/>
    <w:rsid w:val="00460288"/>
    <w:rsid w:val="004603B3"/>
    <w:rsid w:val="00460EF1"/>
    <w:rsid w:val="0046167A"/>
    <w:rsid w:val="00461936"/>
    <w:rsid w:val="00461B06"/>
    <w:rsid w:val="00461FF9"/>
    <w:rsid w:val="00462415"/>
    <w:rsid w:val="00462A5B"/>
    <w:rsid w:val="00463124"/>
    <w:rsid w:val="00463A79"/>
    <w:rsid w:val="00463AA9"/>
    <w:rsid w:val="0046417B"/>
    <w:rsid w:val="00464336"/>
    <w:rsid w:val="00464477"/>
    <w:rsid w:val="00464EBE"/>
    <w:rsid w:val="0046518C"/>
    <w:rsid w:val="00465672"/>
    <w:rsid w:val="004656B1"/>
    <w:rsid w:val="00465ED0"/>
    <w:rsid w:val="004664ED"/>
    <w:rsid w:val="00467B8A"/>
    <w:rsid w:val="0047020D"/>
    <w:rsid w:val="00471577"/>
    <w:rsid w:val="00471B01"/>
    <w:rsid w:val="00472034"/>
    <w:rsid w:val="0047242B"/>
    <w:rsid w:val="00472686"/>
    <w:rsid w:val="00473926"/>
    <w:rsid w:val="00474609"/>
    <w:rsid w:val="00474680"/>
    <w:rsid w:val="00474995"/>
    <w:rsid w:val="004752DD"/>
    <w:rsid w:val="00475340"/>
    <w:rsid w:val="0047541D"/>
    <w:rsid w:val="00475453"/>
    <w:rsid w:val="00475CB1"/>
    <w:rsid w:val="00475DCB"/>
    <w:rsid w:val="00476397"/>
    <w:rsid w:val="00476E0B"/>
    <w:rsid w:val="0047765B"/>
    <w:rsid w:val="0048003C"/>
    <w:rsid w:val="004809F4"/>
    <w:rsid w:val="00480EF1"/>
    <w:rsid w:val="00480F27"/>
    <w:rsid w:val="0048162F"/>
    <w:rsid w:val="00481BB3"/>
    <w:rsid w:val="00482895"/>
    <w:rsid w:val="00483D18"/>
    <w:rsid w:val="00484C43"/>
    <w:rsid w:val="00484CFB"/>
    <w:rsid w:val="0048550A"/>
    <w:rsid w:val="00485773"/>
    <w:rsid w:val="004859DB"/>
    <w:rsid w:val="00485F94"/>
    <w:rsid w:val="0048639E"/>
    <w:rsid w:val="004868B6"/>
    <w:rsid w:val="00487889"/>
    <w:rsid w:val="00487B6F"/>
    <w:rsid w:val="00487CFB"/>
    <w:rsid w:val="004905B1"/>
    <w:rsid w:val="00490695"/>
    <w:rsid w:val="004915EB"/>
    <w:rsid w:val="00491DEB"/>
    <w:rsid w:val="004928FE"/>
    <w:rsid w:val="00492928"/>
    <w:rsid w:val="00492976"/>
    <w:rsid w:val="00492B83"/>
    <w:rsid w:val="00493100"/>
    <w:rsid w:val="00493547"/>
    <w:rsid w:val="00493889"/>
    <w:rsid w:val="00493953"/>
    <w:rsid w:val="00493B6F"/>
    <w:rsid w:val="00493CF0"/>
    <w:rsid w:val="00493D52"/>
    <w:rsid w:val="00494767"/>
    <w:rsid w:val="0049481C"/>
    <w:rsid w:val="00494A5B"/>
    <w:rsid w:val="00494E80"/>
    <w:rsid w:val="00496071"/>
    <w:rsid w:val="00496392"/>
    <w:rsid w:val="00496415"/>
    <w:rsid w:val="004A1207"/>
    <w:rsid w:val="004A15A8"/>
    <w:rsid w:val="004A316E"/>
    <w:rsid w:val="004A31C6"/>
    <w:rsid w:val="004A335F"/>
    <w:rsid w:val="004A33DB"/>
    <w:rsid w:val="004A3912"/>
    <w:rsid w:val="004A39E9"/>
    <w:rsid w:val="004A40C5"/>
    <w:rsid w:val="004A4266"/>
    <w:rsid w:val="004A4D9F"/>
    <w:rsid w:val="004A55AA"/>
    <w:rsid w:val="004A5850"/>
    <w:rsid w:val="004A585F"/>
    <w:rsid w:val="004A6179"/>
    <w:rsid w:val="004A6432"/>
    <w:rsid w:val="004A7D0E"/>
    <w:rsid w:val="004A7DA0"/>
    <w:rsid w:val="004B0780"/>
    <w:rsid w:val="004B0A03"/>
    <w:rsid w:val="004B0B0E"/>
    <w:rsid w:val="004B1B8F"/>
    <w:rsid w:val="004B1BF0"/>
    <w:rsid w:val="004B1C3B"/>
    <w:rsid w:val="004B1D28"/>
    <w:rsid w:val="004B2342"/>
    <w:rsid w:val="004B26B8"/>
    <w:rsid w:val="004B316F"/>
    <w:rsid w:val="004B3926"/>
    <w:rsid w:val="004B3DD9"/>
    <w:rsid w:val="004B4431"/>
    <w:rsid w:val="004B4B8A"/>
    <w:rsid w:val="004B4BD9"/>
    <w:rsid w:val="004B4D01"/>
    <w:rsid w:val="004B4D1D"/>
    <w:rsid w:val="004B4E81"/>
    <w:rsid w:val="004B4F5F"/>
    <w:rsid w:val="004B56DF"/>
    <w:rsid w:val="004B5713"/>
    <w:rsid w:val="004B5EE4"/>
    <w:rsid w:val="004B620D"/>
    <w:rsid w:val="004B6F42"/>
    <w:rsid w:val="004B72CC"/>
    <w:rsid w:val="004B743D"/>
    <w:rsid w:val="004B7BEC"/>
    <w:rsid w:val="004C004D"/>
    <w:rsid w:val="004C0453"/>
    <w:rsid w:val="004C0546"/>
    <w:rsid w:val="004C07B7"/>
    <w:rsid w:val="004C1DE8"/>
    <w:rsid w:val="004C2553"/>
    <w:rsid w:val="004C2583"/>
    <w:rsid w:val="004C2B82"/>
    <w:rsid w:val="004C3D38"/>
    <w:rsid w:val="004C417A"/>
    <w:rsid w:val="004C45D2"/>
    <w:rsid w:val="004C4874"/>
    <w:rsid w:val="004C61F0"/>
    <w:rsid w:val="004C6630"/>
    <w:rsid w:val="004C6D3C"/>
    <w:rsid w:val="004C7570"/>
    <w:rsid w:val="004C7AB7"/>
    <w:rsid w:val="004D00DC"/>
    <w:rsid w:val="004D06BC"/>
    <w:rsid w:val="004D0D28"/>
    <w:rsid w:val="004D40D4"/>
    <w:rsid w:val="004D4738"/>
    <w:rsid w:val="004D474C"/>
    <w:rsid w:val="004D4C3C"/>
    <w:rsid w:val="004D51A0"/>
    <w:rsid w:val="004D53C1"/>
    <w:rsid w:val="004D686C"/>
    <w:rsid w:val="004D698F"/>
    <w:rsid w:val="004D703C"/>
    <w:rsid w:val="004D7669"/>
    <w:rsid w:val="004D7A88"/>
    <w:rsid w:val="004D7BB8"/>
    <w:rsid w:val="004E054B"/>
    <w:rsid w:val="004E0F22"/>
    <w:rsid w:val="004E109E"/>
    <w:rsid w:val="004E1241"/>
    <w:rsid w:val="004E1893"/>
    <w:rsid w:val="004E1D21"/>
    <w:rsid w:val="004E2E07"/>
    <w:rsid w:val="004E2FA1"/>
    <w:rsid w:val="004E32E9"/>
    <w:rsid w:val="004E3487"/>
    <w:rsid w:val="004E35C8"/>
    <w:rsid w:val="004E3F31"/>
    <w:rsid w:val="004E63A0"/>
    <w:rsid w:val="004E641E"/>
    <w:rsid w:val="004E68B8"/>
    <w:rsid w:val="004E77AE"/>
    <w:rsid w:val="004E7DC7"/>
    <w:rsid w:val="004F0FCD"/>
    <w:rsid w:val="004F1326"/>
    <w:rsid w:val="004F1A3E"/>
    <w:rsid w:val="004F2116"/>
    <w:rsid w:val="004F3C46"/>
    <w:rsid w:val="004F40D6"/>
    <w:rsid w:val="004F4B78"/>
    <w:rsid w:val="004F6BE1"/>
    <w:rsid w:val="004F7273"/>
    <w:rsid w:val="004F786B"/>
    <w:rsid w:val="004F7949"/>
    <w:rsid w:val="004F7EA7"/>
    <w:rsid w:val="005005D1"/>
    <w:rsid w:val="005005E8"/>
    <w:rsid w:val="005022B2"/>
    <w:rsid w:val="00502423"/>
    <w:rsid w:val="0050278E"/>
    <w:rsid w:val="00503244"/>
    <w:rsid w:val="00503C0A"/>
    <w:rsid w:val="00504435"/>
    <w:rsid w:val="00504EA8"/>
    <w:rsid w:val="00504F7F"/>
    <w:rsid w:val="0050581A"/>
    <w:rsid w:val="00506192"/>
    <w:rsid w:val="005069E8"/>
    <w:rsid w:val="005070A2"/>
    <w:rsid w:val="00510297"/>
    <w:rsid w:val="00510374"/>
    <w:rsid w:val="00510F90"/>
    <w:rsid w:val="00511ECC"/>
    <w:rsid w:val="005129AE"/>
    <w:rsid w:val="00513185"/>
    <w:rsid w:val="0051587F"/>
    <w:rsid w:val="00515C6C"/>
    <w:rsid w:val="00516B3C"/>
    <w:rsid w:val="00517D83"/>
    <w:rsid w:val="00517D9F"/>
    <w:rsid w:val="00517FF4"/>
    <w:rsid w:val="005203BF"/>
    <w:rsid w:val="00520749"/>
    <w:rsid w:val="00520A38"/>
    <w:rsid w:val="00520E70"/>
    <w:rsid w:val="00521F86"/>
    <w:rsid w:val="0052267D"/>
    <w:rsid w:val="005226F4"/>
    <w:rsid w:val="00523709"/>
    <w:rsid w:val="00524011"/>
    <w:rsid w:val="0052404F"/>
    <w:rsid w:val="005249E7"/>
    <w:rsid w:val="00524DE2"/>
    <w:rsid w:val="00524EFC"/>
    <w:rsid w:val="00525046"/>
    <w:rsid w:val="0052530A"/>
    <w:rsid w:val="00525805"/>
    <w:rsid w:val="00525BC5"/>
    <w:rsid w:val="00525E1D"/>
    <w:rsid w:val="005264C0"/>
    <w:rsid w:val="0052683B"/>
    <w:rsid w:val="005275F2"/>
    <w:rsid w:val="005300A1"/>
    <w:rsid w:val="00530DC3"/>
    <w:rsid w:val="005319FD"/>
    <w:rsid w:val="00531B1B"/>
    <w:rsid w:val="005327A8"/>
    <w:rsid w:val="005328DD"/>
    <w:rsid w:val="0053327B"/>
    <w:rsid w:val="005333C2"/>
    <w:rsid w:val="00533477"/>
    <w:rsid w:val="005338BF"/>
    <w:rsid w:val="00533923"/>
    <w:rsid w:val="00533D18"/>
    <w:rsid w:val="00533E7A"/>
    <w:rsid w:val="00533FA9"/>
    <w:rsid w:val="00534056"/>
    <w:rsid w:val="00535BC4"/>
    <w:rsid w:val="00536220"/>
    <w:rsid w:val="005367DC"/>
    <w:rsid w:val="005369F5"/>
    <w:rsid w:val="00536A80"/>
    <w:rsid w:val="00537437"/>
    <w:rsid w:val="00540346"/>
    <w:rsid w:val="0054082B"/>
    <w:rsid w:val="005408AE"/>
    <w:rsid w:val="00540946"/>
    <w:rsid w:val="00541B32"/>
    <w:rsid w:val="00541F65"/>
    <w:rsid w:val="00542D9A"/>
    <w:rsid w:val="005432ED"/>
    <w:rsid w:val="00544816"/>
    <w:rsid w:val="00545836"/>
    <w:rsid w:val="00546976"/>
    <w:rsid w:val="005504EE"/>
    <w:rsid w:val="00550753"/>
    <w:rsid w:val="00551863"/>
    <w:rsid w:val="00552774"/>
    <w:rsid w:val="00552914"/>
    <w:rsid w:val="00552E43"/>
    <w:rsid w:val="00553EC8"/>
    <w:rsid w:val="005544B7"/>
    <w:rsid w:val="005545F9"/>
    <w:rsid w:val="005548AC"/>
    <w:rsid w:val="00554A4A"/>
    <w:rsid w:val="005560FB"/>
    <w:rsid w:val="00556386"/>
    <w:rsid w:val="005576F5"/>
    <w:rsid w:val="00557A3C"/>
    <w:rsid w:val="00557A83"/>
    <w:rsid w:val="00560057"/>
    <w:rsid w:val="00560426"/>
    <w:rsid w:val="00560B54"/>
    <w:rsid w:val="00560BCA"/>
    <w:rsid w:val="005624BF"/>
    <w:rsid w:val="00562F86"/>
    <w:rsid w:val="00563DA8"/>
    <w:rsid w:val="005645AA"/>
    <w:rsid w:val="005651C3"/>
    <w:rsid w:val="005654FD"/>
    <w:rsid w:val="00565E6B"/>
    <w:rsid w:val="005664F4"/>
    <w:rsid w:val="00566C93"/>
    <w:rsid w:val="00566CC3"/>
    <w:rsid w:val="005674C1"/>
    <w:rsid w:val="00567CB2"/>
    <w:rsid w:val="00570DA8"/>
    <w:rsid w:val="00572396"/>
    <w:rsid w:val="00572C6B"/>
    <w:rsid w:val="00572DEF"/>
    <w:rsid w:val="00573329"/>
    <w:rsid w:val="00573782"/>
    <w:rsid w:val="005744C7"/>
    <w:rsid w:val="0057553F"/>
    <w:rsid w:val="00575844"/>
    <w:rsid w:val="005759E3"/>
    <w:rsid w:val="00576AF9"/>
    <w:rsid w:val="0057770D"/>
    <w:rsid w:val="005803BF"/>
    <w:rsid w:val="00580D47"/>
    <w:rsid w:val="005810A8"/>
    <w:rsid w:val="0058164F"/>
    <w:rsid w:val="00581ACE"/>
    <w:rsid w:val="00581E38"/>
    <w:rsid w:val="0058202F"/>
    <w:rsid w:val="005820B8"/>
    <w:rsid w:val="0058249E"/>
    <w:rsid w:val="00582B48"/>
    <w:rsid w:val="005837E7"/>
    <w:rsid w:val="005838A7"/>
    <w:rsid w:val="00583A4F"/>
    <w:rsid w:val="00583B20"/>
    <w:rsid w:val="0058451E"/>
    <w:rsid w:val="00584541"/>
    <w:rsid w:val="0058455D"/>
    <w:rsid w:val="0058457F"/>
    <w:rsid w:val="00584742"/>
    <w:rsid w:val="00584A7F"/>
    <w:rsid w:val="00584BF7"/>
    <w:rsid w:val="00584F1D"/>
    <w:rsid w:val="00585519"/>
    <w:rsid w:val="00585F35"/>
    <w:rsid w:val="005861BC"/>
    <w:rsid w:val="0058628D"/>
    <w:rsid w:val="00586925"/>
    <w:rsid w:val="00586E94"/>
    <w:rsid w:val="00586EA1"/>
    <w:rsid w:val="00587BCC"/>
    <w:rsid w:val="00590496"/>
    <w:rsid w:val="00590EA5"/>
    <w:rsid w:val="005917C8"/>
    <w:rsid w:val="00591A6C"/>
    <w:rsid w:val="00592B65"/>
    <w:rsid w:val="00593384"/>
    <w:rsid w:val="00593D69"/>
    <w:rsid w:val="0059430C"/>
    <w:rsid w:val="0059610B"/>
    <w:rsid w:val="005972A7"/>
    <w:rsid w:val="00597781"/>
    <w:rsid w:val="005979FB"/>
    <w:rsid w:val="005A000A"/>
    <w:rsid w:val="005A12F0"/>
    <w:rsid w:val="005A24C8"/>
    <w:rsid w:val="005A24D2"/>
    <w:rsid w:val="005A2997"/>
    <w:rsid w:val="005A304B"/>
    <w:rsid w:val="005A3090"/>
    <w:rsid w:val="005A4611"/>
    <w:rsid w:val="005A4CC5"/>
    <w:rsid w:val="005A5F94"/>
    <w:rsid w:val="005A711D"/>
    <w:rsid w:val="005A757A"/>
    <w:rsid w:val="005A75E7"/>
    <w:rsid w:val="005A797D"/>
    <w:rsid w:val="005A79E2"/>
    <w:rsid w:val="005A7BBB"/>
    <w:rsid w:val="005A7F1A"/>
    <w:rsid w:val="005A7F71"/>
    <w:rsid w:val="005A7F8D"/>
    <w:rsid w:val="005B0910"/>
    <w:rsid w:val="005B0D3D"/>
    <w:rsid w:val="005B1BA0"/>
    <w:rsid w:val="005B2814"/>
    <w:rsid w:val="005B370A"/>
    <w:rsid w:val="005B39C2"/>
    <w:rsid w:val="005B39E4"/>
    <w:rsid w:val="005B452C"/>
    <w:rsid w:val="005B456C"/>
    <w:rsid w:val="005B4821"/>
    <w:rsid w:val="005B4DE4"/>
    <w:rsid w:val="005B5A5F"/>
    <w:rsid w:val="005B66FF"/>
    <w:rsid w:val="005B6E92"/>
    <w:rsid w:val="005B74D4"/>
    <w:rsid w:val="005B7B54"/>
    <w:rsid w:val="005B7E6B"/>
    <w:rsid w:val="005B7FDE"/>
    <w:rsid w:val="005C09EA"/>
    <w:rsid w:val="005C0FA3"/>
    <w:rsid w:val="005C1040"/>
    <w:rsid w:val="005C1C31"/>
    <w:rsid w:val="005C3D2E"/>
    <w:rsid w:val="005C3E6C"/>
    <w:rsid w:val="005C466A"/>
    <w:rsid w:val="005C4943"/>
    <w:rsid w:val="005C49A9"/>
    <w:rsid w:val="005C5309"/>
    <w:rsid w:val="005C5F0C"/>
    <w:rsid w:val="005C65B2"/>
    <w:rsid w:val="005C6BA4"/>
    <w:rsid w:val="005C7D12"/>
    <w:rsid w:val="005D1058"/>
    <w:rsid w:val="005D11F6"/>
    <w:rsid w:val="005D1AFD"/>
    <w:rsid w:val="005D1BAD"/>
    <w:rsid w:val="005D1D5D"/>
    <w:rsid w:val="005D2DCB"/>
    <w:rsid w:val="005D3561"/>
    <w:rsid w:val="005D3801"/>
    <w:rsid w:val="005D3C58"/>
    <w:rsid w:val="005D3E8E"/>
    <w:rsid w:val="005D4351"/>
    <w:rsid w:val="005D4565"/>
    <w:rsid w:val="005D4804"/>
    <w:rsid w:val="005D56CD"/>
    <w:rsid w:val="005D6962"/>
    <w:rsid w:val="005D6D9E"/>
    <w:rsid w:val="005D6E14"/>
    <w:rsid w:val="005D6F70"/>
    <w:rsid w:val="005D7AA8"/>
    <w:rsid w:val="005D7ED5"/>
    <w:rsid w:val="005E11CF"/>
    <w:rsid w:val="005E1305"/>
    <w:rsid w:val="005E131D"/>
    <w:rsid w:val="005E1E1B"/>
    <w:rsid w:val="005E2B30"/>
    <w:rsid w:val="005E30EC"/>
    <w:rsid w:val="005E3A6F"/>
    <w:rsid w:val="005E3C1F"/>
    <w:rsid w:val="005E3E7C"/>
    <w:rsid w:val="005E4E26"/>
    <w:rsid w:val="005E5232"/>
    <w:rsid w:val="005E5605"/>
    <w:rsid w:val="005E59CD"/>
    <w:rsid w:val="005E6A13"/>
    <w:rsid w:val="005E6B97"/>
    <w:rsid w:val="005E70AC"/>
    <w:rsid w:val="005E7D06"/>
    <w:rsid w:val="005F03E6"/>
    <w:rsid w:val="005F09A2"/>
    <w:rsid w:val="005F0EA1"/>
    <w:rsid w:val="005F1204"/>
    <w:rsid w:val="005F12FA"/>
    <w:rsid w:val="005F1E56"/>
    <w:rsid w:val="005F23D8"/>
    <w:rsid w:val="005F254B"/>
    <w:rsid w:val="005F2717"/>
    <w:rsid w:val="005F2C68"/>
    <w:rsid w:val="005F4EFF"/>
    <w:rsid w:val="005F4F5C"/>
    <w:rsid w:val="005F56A6"/>
    <w:rsid w:val="005F5781"/>
    <w:rsid w:val="005F5C33"/>
    <w:rsid w:val="005F65D3"/>
    <w:rsid w:val="005F7455"/>
    <w:rsid w:val="005F7EEA"/>
    <w:rsid w:val="006000CE"/>
    <w:rsid w:val="00600796"/>
    <w:rsid w:val="0060092D"/>
    <w:rsid w:val="00600FCF"/>
    <w:rsid w:val="00601827"/>
    <w:rsid w:val="00601D6F"/>
    <w:rsid w:val="00601F6D"/>
    <w:rsid w:val="00602F58"/>
    <w:rsid w:val="0060311D"/>
    <w:rsid w:val="00603E57"/>
    <w:rsid w:val="00605D4B"/>
    <w:rsid w:val="00606ADF"/>
    <w:rsid w:val="00606BD3"/>
    <w:rsid w:val="006077A3"/>
    <w:rsid w:val="00607CD6"/>
    <w:rsid w:val="00607D6C"/>
    <w:rsid w:val="006112A4"/>
    <w:rsid w:val="00611D43"/>
    <w:rsid w:val="00612ACF"/>
    <w:rsid w:val="00614608"/>
    <w:rsid w:val="00615179"/>
    <w:rsid w:val="00615270"/>
    <w:rsid w:val="00615B5D"/>
    <w:rsid w:val="006161EC"/>
    <w:rsid w:val="00616248"/>
    <w:rsid w:val="00616F35"/>
    <w:rsid w:val="00617289"/>
    <w:rsid w:val="006176D6"/>
    <w:rsid w:val="006203B8"/>
    <w:rsid w:val="00620F29"/>
    <w:rsid w:val="0062102A"/>
    <w:rsid w:val="006212DC"/>
    <w:rsid w:val="0062134F"/>
    <w:rsid w:val="00621378"/>
    <w:rsid w:val="006214C1"/>
    <w:rsid w:val="0062182C"/>
    <w:rsid w:val="00621835"/>
    <w:rsid w:val="00621B89"/>
    <w:rsid w:val="00621DB2"/>
    <w:rsid w:val="006220C5"/>
    <w:rsid w:val="006227AB"/>
    <w:rsid w:val="00623662"/>
    <w:rsid w:val="006245A9"/>
    <w:rsid w:val="006246D9"/>
    <w:rsid w:val="00624E76"/>
    <w:rsid w:val="0062515C"/>
    <w:rsid w:val="006252FF"/>
    <w:rsid w:val="00627389"/>
    <w:rsid w:val="00627516"/>
    <w:rsid w:val="006278B1"/>
    <w:rsid w:val="00627920"/>
    <w:rsid w:val="00627A98"/>
    <w:rsid w:val="00630294"/>
    <w:rsid w:val="006306EA"/>
    <w:rsid w:val="0063075B"/>
    <w:rsid w:val="00631AFB"/>
    <w:rsid w:val="00631F5A"/>
    <w:rsid w:val="00632CB8"/>
    <w:rsid w:val="00632F9A"/>
    <w:rsid w:val="006335BE"/>
    <w:rsid w:val="006340CD"/>
    <w:rsid w:val="00635D5C"/>
    <w:rsid w:val="00635ECD"/>
    <w:rsid w:val="00636262"/>
    <w:rsid w:val="00636274"/>
    <w:rsid w:val="00636538"/>
    <w:rsid w:val="00636827"/>
    <w:rsid w:val="00636976"/>
    <w:rsid w:val="00636B68"/>
    <w:rsid w:val="00636F9B"/>
    <w:rsid w:val="0063706A"/>
    <w:rsid w:val="00637595"/>
    <w:rsid w:val="006375F9"/>
    <w:rsid w:val="00637898"/>
    <w:rsid w:val="00637D93"/>
    <w:rsid w:val="00640114"/>
    <w:rsid w:val="00640881"/>
    <w:rsid w:val="00640C2E"/>
    <w:rsid w:val="00640F38"/>
    <w:rsid w:val="006411D4"/>
    <w:rsid w:val="00641754"/>
    <w:rsid w:val="00641B6C"/>
    <w:rsid w:val="00641E30"/>
    <w:rsid w:val="00642678"/>
    <w:rsid w:val="0064291F"/>
    <w:rsid w:val="00642D97"/>
    <w:rsid w:val="00642E3D"/>
    <w:rsid w:val="006440E3"/>
    <w:rsid w:val="006447F9"/>
    <w:rsid w:val="00647239"/>
    <w:rsid w:val="00647592"/>
    <w:rsid w:val="00647A68"/>
    <w:rsid w:val="00647A91"/>
    <w:rsid w:val="00647C85"/>
    <w:rsid w:val="00647EDE"/>
    <w:rsid w:val="006503C8"/>
    <w:rsid w:val="006506E5"/>
    <w:rsid w:val="0065086B"/>
    <w:rsid w:val="00651455"/>
    <w:rsid w:val="0065291E"/>
    <w:rsid w:val="00652B9C"/>
    <w:rsid w:val="00652CCE"/>
    <w:rsid w:val="006532CC"/>
    <w:rsid w:val="006534CA"/>
    <w:rsid w:val="0065371D"/>
    <w:rsid w:val="00653903"/>
    <w:rsid w:val="00654DBD"/>
    <w:rsid w:val="00655634"/>
    <w:rsid w:val="006558A3"/>
    <w:rsid w:val="00657604"/>
    <w:rsid w:val="006579F6"/>
    <w:rsid w:val="00657B28"/>
    <w:rsid w:val="00657DA2"/>
    <w:rsid w:val="0066004D"/>
    <w:rsid w:val="00660172"/>
    <w:rsid w:val="00660B0B"/>
    <w:rsid w:val="00660BDE"/>
    <w:rsid w:val="00660D0C"/>
    <w:rsid w:val="0066106C"/>
    <w:rsid w:val="00661824"/>
    <w:rsid w:val="00661DAF"/>
    <w:rsid w:val="00662E02"/>
    <w:rsid w:val="00663D92"/>
    <w:rsid w:val="006652D3"/>
    <w:rsid w:val="00666410"/>
    <w:rsid w:val="00666F17"/>
    <w:rsid w:val="00666FDD"/>
    <w:rsid w:val="00670708"/>
    <w:rsid w:val="00670A9C"/>
    <w:rsid w:val="00670E5E"/>
    <w:rsid w:val="00670F7A"/>
    <w:rsid w:val="00671DA5"/>
    <w:rsid w:val="00673C20"/>
    <w:rsid w:val="006746C8"/>
    <w:rsid w:val="0067486F"/>
    <w:rsid w:val="006749C5"/>
    <w:rsid w:val="00674DFF"/>
    <w:rsid w:val="00674E4B"/>
    <w:rsid w:val="00675856"/>
    <w:rsid w:val="00676649"/>
    <w:rsid w:val="006778A6"/>
    <w:rsid w:val="00677FE7"/>
    <w:rsid w:val="00680ACA"/>
    <w:rsid w:val="00680ED0"/>
    <w:rsid w:val="00681ED3"/>
    <w:rsid w:val="0068292D"/>
    <w:rsid w:val="006843A7"/>
    <w:rsid w:val="00685658"/>
    <w:rsid w:val="00685E12"/>
    <w:rsid w:val="00686362"/>
    <w:rsid w:val="006868CE"/>
    <w:rsid w:val="00686E0E"/>
    <w:rsid w:val="00687382"/>
    <w:rsid w:val="006879C2"/>
    <w:rsid w:val="006879D7"/>
    <w:rsid w:val="00687A7B"/>
    <w:rsid w:val="00690A6D"/>
    <w:rsid w:val="00691020"/>
    <w:rsid w:val="00691821"/>
    <w:rsid w:val="006924B8"/>
    <w:rsid w:val="006926D4"/>
    <w:rsid w:val="00692FA0"/>
    <w:rsid w:val="0069477F"/>
    <w:rsid w:val="00695019"/>
    <w:rsid w:val="0069546A"/>
    <w:rsid w:val="00695E07"/>
    <w:rsid w:val="00695E83"/>
    <w:rsid w:val="006965BF"/>
    <w:rsid w:val="00696BF5"/>
    <w:rsid w:val="0069751B"/>
    <w:rsid w:val="006A02E5"/>
    <w:rsid w:val="006A0737"/>
    <w:rsid w:val="006A08E4"/>
    <w:rsid w:val="006A1D0E"/>
    <w:rsid w:val="006A1D4D"/>
    <w:rsid w:val="006A23F2"/>
    <w:rsid w:val="006A2541"/>
    <w:rsid w:val="006A3CB0"/>
    <w:rsid w:val="006A3E0B"/>
    <w:rsid w:val="006A42AC"/>
    <w:rsid w:val="006A570E"/>
    <w:rsid w:val="006A5ADE"/>
    <w:rsid w:val="006A6A85"/>
    <w:rsid w:val="006A7524"/>
    <w:rsid w:val="006B0C17"/>
    <w:rsid w:val="006B111C"/>
    <w:rsid w:val="006B17E1"/>
    <w:rsid w:val="006B1D36"/>
    <w:rsid w:val="006B2032"/>
    <w:rsid w:val="006B24C8"/>
    <w:rsid w:val="006B2A91"/>
    <w:rsid w:val="006B3D7F"/>
    <w:rsid w:val="006B3DFF"/>
    <w:rsid w:val="006B4EFB"/>
    <w:rsid w:val="006B5DA7"/>
    <w:rsid w:val="006B5DB4"/>
    <w:rsid w:val="006B6249"/>
    <w:rsid w:val="006B7463"/>
    <w:rsid w:val="006B78A1"/>
    <w:rsid w:val="006C0414"/>
    <w:rsid w:val="006C0B08"/>
    <w:rsid w:val="006C11FF"/>
    <w:rsid w:val="006C18E2"/>
    <w:rsid w:val="006C400B"/>
    <w:rsid w:val="006C47CE"/>
    <w:rsid w:val="006C5CCE"/>
    <w:rsid w:val="006C60CF"/>
    <w:rsid w:val="006C6364"/>
    <w:rsid w:val="006C6398"/>
    <w:rsid w:val="006C787B"/>
    <w:rsid w:val="006C7A9F"/>
    <w:rsid w:val="006D0583"/>
    <w:rsid w:val="006D09C0"/>
    <w:rsid w:val="006D0D43"/>
    <w:rsid w:val="006D0DBA"/>
    <w:rsid w:val="006D1155"/>
    <w:rsid w:val="006D1956"/>
    <w:rsid w:val="006D22AA"/>
    <w:rsid w:val="006D2A65"/>
    <w:rsid w:val="006D2BF7"/>
    <w:rsid w:val="006D3890"/>
    <w:rsid w:val="006D3F45"/>
    <w:rsid w:val="006D4CDC"/>
    <w:rsid w:val="006D4E83"/>
    <w:rsid w:val="006D4F1A"/>
    <w:rsid w:val="006D584B"/>
    <w:rsid w:val="006D59B6"/>
    <w:rsid w:val="006E11E4"/>
    <w:rsid w:val="006E186E"/>
    <w:rsid w:val="006E1CED"/>
    <w:rsid w:val="006E1FF5"/>
    <w:rsid w:val="006E20A7"/>
    <w:rsid w:val="006E24EE"/>
    <w:rsid w:val="006E28E2"/>
    <w:rsid w:val="006E2AB5"/>
    <w:rsid w:val="006E2BC7"/>
    <w:rsid w:val="006E3318"/>
    <w:rsid w:val="006E3760"/>
    <w:rsid w:val="006E413A"/>
    <w:rsid w:val="006E4902"/>
    <w:rsid w:val="006E4CF6"/>
    <w:rsid w:val="006E5D84"/>
    <w:rsid w:val="006E6437"/>
    <w:rsid w:val="006E66D6"/>
    <w:rsid w:val="006E72BF"/>
    <w:rsid w:val="006F14BC"/>
    <w:rsid w:val="006F1F5F"/>
    <w:rsid w:val="006F2ACD"/>
    <w:rsid w:val="006F2EA3"/>
    <w:rsid w:val="006F324F"/>
    <w:rsid w:val="006F41F3"/>
    <w:rsid w:val="006F4A65"/>
    <w:rsid w:val="006F4A96"/>
    <w:rsid w:val="006F4C8E"/>
    <w:rsid w:val="006F4CAE"/>
    <w:rsid w:val="006F6120"/>
    <w:rsid w:val="006F61E6"/>
    <w:rsid w:val="006F6730"/>
    <w:rsid w:val="006F679B"/>
    <w:rsid w:val="006F6FB5"/>
    <w:rsid w:val="006F6FBC"/>
    <w:rsid w:val="006F7A0B"/>
    <w:rsid w:val="006F7BA7"/>
    <w:rsid w:val="0070084A"/>
    <w:rsid w:val="00701ACB"/>
    <w:rsid w:val="0070221F"/>
    <w:rsid w:val="00702CB2"/>
    <w:rsid w:val="007032E5"/>
    <w:rsid w:val="0070368D"/>
    <w:rsid w:val="0070450D"/>
    <w:rsid w:val="00704695"/>
    <w:rsid w:val="007047BC"/>
    <w:rsid w:val="00704937"/>
    <w:rsid w:val="00704D4A"/>
    <w:rsid w:val="0070507E"/>
    <w:rsid w:val="00705786"/>
    <w:rsid w:val="00705D53"/>
    <w:rsid w:val="00705F1B"/>
    <w:rsid w:val="007060D3"/>
    <w:rsid w:val="0070637B"/>
    <w:rsid w:val="00706F80"/>
    <w:rsid w:val="00707509"/>
    <w:rsid w:val="0070768D"/>
    <w:rsid w:val="00707922"/>
    <w:rsid w:val="00707DC4"/>
    <w:rsid w:val="0071005E"/>
    <w:rsid w:val="007107A8"/>
    <w:rsid w:val="00712439"/>
    <w:rsid w:val="00712765"/>
    <w:rsid w:val="0071342C"/>
    <w:rsid w:val="007141B7"/>
    <w:rsid w:val="007142E1"/>
    <w:rsid w:val="00714714"/>
    <w:rsid w:val="0071498D"/>
    <w:rsid w:val="007158F2"/>
    <w:rsid w:val="00715E2B"/>
    <w:rsid w:val="00716113"/>
    <w:rsid w:val="00716214"/>
    <w:rsid w:val="0071623B"/>
    <w:rsid w:val="00716256"/>
    <w:rsid w:val="00716290"/>
    <w:rsid w:val="00717527"/>
    <w:rsid w:val="007175B9"/>
    <w:rsid w:val="00717CA3"/>
    <w:rsid w:val="00720429"/>
    <w:rsid w:val="00720F53"/>
    <w:rsid w:val="007217A3"/>
    <w:rsid w:val="007219B2"/>
    <w:rsid w:val="00722411"/>
    <w:rsid w:val="007224B3"/>
    <w:rsid w:val="00723938"/>
    <w:rsid w:val="00724BFC"/>
    <w:rsid w:val="00724EF2"/>
    <w:rsid w:val="00724FB5"/>
    <w:rsid w:val="00725516"/>
    <w:rsid w:val="007266FC"/>
    <w:rsid w:val="00726818"/>
    <w:rsid w:val="00726CA3"/>
    <w:rsid w:val="00726E50"/>
    <w:rsid w:val="00727563"/>
    <w:rsid w:val="00730217"/>
    <w:rsid w:val="00730672"/>
    <w:rsid w:val="00732311"/>
    <w:rsid w:val="00732EBC"/>
    <w:rsid w:val="00734088"/>
    <w:rsid w:val="00734216"/>
    <w:rsid w:val="007348D1"/>
    <w:rsid w:val="0073498A"/>
    <w:rsid w:val="00734E00"/>
    <w:rsid w:val="0073578B"/>
    <w:rsid w:val="00735E7F"/>
    <w:rsid w:val="007361FB"/>
    <w:rsid w:val="00736653"/>
    <w:rsid w:val="00736877"/>
    <w:rsid w:val="00736A7A"/>
    <w:rsid w:val="00736DDD"/>
    <w:rsid w:val="00736E7D"/>
    <w:rsid w:val="00737476"/>
    <w:rsid w:val="00737714"/>
    <w:rsid w:val="00737B01"/>
    <w:rsid w:val="00740656"/>
    <w:rsid w:val="007411CA"/>
    <w:rsid w:val="0074138F"/>
    <w:rsid w:val="00741660"/>
    <w:rsid w:val="007418D5"/>
    <w:rsid w:val="00741AC4"/>
    <w:rsid w:val="00742605"/>
    <w:rsid w:val="0074278C"/>
    <w:rsid w:val="00742D5A"/>
    <w:rsid w:val="00742E73"/>
    <w:rsid w:val="007434CD"/>
    <w:rsid w:val="00744AB4"/>
    <w:rsid w:val="00744E6A"/>
    <w:rsid w:val="00744FC3"/>
    <w:rsid w:val="0074553C"/>
    <w:rsid w:val="00745861"/>
    <w:rsid w:val="00745E6D"/>
    <w:rsid w:val="00746089"/>
    <w:rsid w:val="007462B2"/>
    <w:rsid w:val="007463BB"/>
    <w:rsid w:val="007467BC"/>
    <w:rsid w:val="00747CA3"/>
    <w:rsid w:val="00747F35"/>
    <w:rsid w:val="00747F6B"/>
    <w:rsid w:val="00750324"/>
    <w:rsid w:val="00750B31"/>
    <w:rsid w:val="00751060"/>
    <w:rsid w:val="00752277"/>
    <w:rsid w:val="00752373"/>
    <w:rsid w:val="00752CD7"/>
    <w:rsid w:val="0075440A"/>
    <w:rsid w:val="00754CAE"/>
    <w:rsid w:val="0075581C"/>
    <w:rsid w:val="00755A5C"/>
    <w:rsid w:val="007565E1"/>
    <w:rsid w:val="00757EF1"/>
    <w:rsid w:val="00760DCF"/>
    <w:rsid w:val="00761D36"/>
    <w:rsid w:val="0076293B"/>
    <w:rsid w:val="00762BE0"/>
    <w:rsid w:val="007635FD"/>
    <w:rsid w:val="00764510"/>
    <w:rsid w:val="00764F6C"/>
    <w:rsid w:val="00764FBF"/>
    <w:rsid w:val="007655ED"/>
    <w:rsid w:val="007656D2"/>
    <w:rsid w:val="007660FC"/>
    <w:rsid w:val="00766345"/>
    <w:rsid w:val="00766FCC"/>
    <w:rsid w:val="007670F2"/>
    <w:rsid w:val="007678A8"/>
    <w:rsid w:val="00770B1F"/>
    <w:rsid w:val="00770D73"/>
    <w:rsid w:val="007716A6"/>
    <w:rsid w:val="0077205F"/>
    <w:rsid w:val="00772F19"/>
    <w:rsid w:val="007739D1"/>
    <w:rsid w:val="00773AE7"/>
    <w:rsid w:val="0077431E"/>
    <w:rsid w:val="00774DF4"/>
    <w:rsid w:val="00774FEF"/>
    <w:rsid w:val="00775007"/>
    <w:rsid w:val="0077501E"/>
    <w:rsid w:val="007752F6"/>
    <w:rsid w:val="00775531"/>
    <w:rsid w:val="007777D1"/>
    <w:rsid w:val="00780350"/>
    <w:rsid w:val="00780EF4"/>
    <w:rsid w:val="0078145D"/>
    <w:rsid w:val="007818FB"/>
    <w:rsid w:val="00781A1E"/>
    <w:rsid w:val="00782B40"/>
    <w:rsid w:val="007831DA"/>
    <w:rsid w:val="0078337A"/>
    <w:rsid w:val="007834F6"/>
    <w:rsid w:val="00783542"/>
    <w:rsid w:val="00784155"/>
    <w:rsid w:val="0078423B"/>
    <w:rsid w:val="007849F1"/>
    <w:rsid w:val="00784C56"/>
    <w:rsid w:val="00784E5C"/>
    <w:rsid w:val="00784F83"/>
    <w:rsid w:val="00785CCB"/>
    <w:rsid w:val="0078619E"/>
    <w:rsid w:val="00786474"/>
    <w:rsid w:val="007879BF"/>
    <w:rsid w:val="00787B57"/>
    <w:rsid w:val="00787FB6"/>
    <w:rsid w:val="007900CB"/>
    <w:rsid w:val="007909F3"/>
    <w:rsid w:val="00790B7C"/>
    <w:rsid w:val="00792462"/>
    <w:rsid w:val="007928B2"/>
    <w:rsid w:val="00792DB0"/>
    <w:rsid w:val="007930B5"/>
    <w:rsid w:val="00793E23"/>
    <w:rsid w:val="007952D1"/>
    <w:rsid w:val="007953E5"/>
    <w:rsid w:val="00795D3E"/>
    <w:rsid w:val="0079667F"/>
    <w:rsid w:val="00796B3F"/>
    <w:rsid w:val="00797193"/>
    <w:rsid w:val="007A0369"/>
    <w:rsid w:val="007A0433"/>
    <w:rsid w:val="007A0C7D"/>
    <w:rsid w:val="007A0F2F"/>
    <w:rsid w:val="007A13BC"/>
    <w:rsid w:val="007A1616"/>
    <w:rsid w:val="007A1626"/>
    <w:rsid w:val="007A388D"/>
    <w:rsid w:val="007A3B17"/>
    <w:rsid w:val="007A45EC"/>
    <w:rsid w:val="007A4A93"/>
    <w:rsid w:val="007A5524"/>
    <w:rsid w:val="007A6B2C"/>
    <w:rsid w:val="007A78AD"/>
    <w:rsid w:val="007A7BB6"/>
    <w:rsid w:val="007A7BFE"/>
    <w:rsid w:val="007B0B28"/>
    <w:rsid w:val="007B1ADA"/>
    <w:rsid w:val="007B1AEB"/>
    <w:rsid w:val="007B1E17"/>
    <w:rsid w:val="007B2490"/>
    <w:rsid w:val="007B32E1"/>
    <w:rsid w:val="007B3D2B"/>
    <w:rsid w:val="007B4157"/>
    <w:rsid w:val="007B5134"/>
    <w:rsid w:val="007B5308"/>
    <w:rsid w:val="007B5777"/>
    <w:rsid w:val="007B5CE4"/>
    <w:rsid w:val="007B675C"/>
    <w:rsid w:val="007B6AF9"/>
    <w:rsid w:val="007B6EAA"/>
    <w:rsid w:val="007B6ED9"/>
    <w:rsid w:val="007B7317"/>
    <w:rsid w:val="007B73E7"/>
    <w:rsid w:val="007B74CE"/>
    <w:rsid w:val="007B7CFC"/>
    <w:rsid w:val="007C020C"/>
    <w:rsid w:val="007C0429"/>
    <w:rsid w:val="007C0EAE"/>
    <w:rsid w:val="007C17D5"/>
    <w:rsid w:val="007C1DA6"/>
    <w:rsid w:val="007C26CB"/>
    <w:rsid w:val="007C328B"/>
    <w:rsid w:val="007C4EA3"/>
    <w:rsid w:val="007C577F"/>
    <w:rsid w:val="007C66D6"/>
    <w:rsid w:val="007C6C2E"/>
    <w:rsid w:val="007C7E3A"/>
    <w:rsid w:val="007D00DE"/>
    <w:rsid w:val="007D00F2"/>
    <w:rsid w:val="007D0537"/>
    <w:rsid w:val="007D0E7E"/>
    <w:rsid w:val="007D1639"/>
    <w:rsid w:val="007D16B0"/>
    <w:rsid w:val="007D18EC"/>
    <w:rsid w:val="007D23B3"/>
    <w:rsid w:val="007D3534"/>
    <w:rsid w:val="007D468C"/>
    <w:rsid w:val="007D528D"/>
    <w:rsid w:val="007D560A"/>
    <w:rsid w:val="007D5CFB"/>
    <w:rsid w:val="007D5F72"/>
    <w:rsid w:val="007D5FEF"/>
    <w:rsid w:val="007D6285"/>
    <w:rsid w:val="007D7B19"/>
    <w:rsid w:val="007E0079"/>
    <w:rsid w:val="007E00E0"/>
    <w:rsid w:val="007E034B"/>
    <w:rsid w:val="007E11C8"/>
    <w:rsid w:val="007E15E9"/>
    <w:rsid w:val="007E1ADB"/>
    <w:rsid w:val="007E27EC"/>
    <w:rsid w:val="007E2D6F"/>
    <w:rsid w:val="007E350A"/>
    <w:rsid w:val="007E3A26"/>
    <w:rsid w:val="007E4A90"/>
    <w:rsid w:val="007E4FEF"/>
    <w:rsid w:val="007E5282"/>
    <w:rsid w:val="007E53B8"/>
    <w:rsid w:val="007E5931"/>
    <w:rsid w:val="007E641F"/>
    <w:rsid w:val="007E6B6C"/>
    <w:rsid w:val="007E6E7C"/>
    <w:rsid w:val="007E7194"/>
    <w:rsid w:val="007E7324"/>
    <w:rsid w:val="007E7479"/>
    <w:rsid w:val="007E77B9"/>
    <w:rsid w:val="007E7894"/>
    <w:rsid w:val="007E7A73"/>
    <w:rsid w:val="007F0705"/>
    <w:rsid w:val="007F08B7"/>
    <w:rsid w:val="007F0926"/>
    <w:rsid w:val="007F10D0"/>
    <w:rsid w:val="007F1D61"/>
    <w:rsid w:val="007F1F7C"/>
    <w:rsid w:val="007F25E6"/>
    <w:rsid w:val="007F2680"/>
    <w:rsid w:val="007F26FA"/>
    <w:rsid w:val="007F2E71"/>
    <w:rsid w:val="007F3254"/>
    <w:rsid w:val="007F3ADD"/>
    <w:rsid w:val="007F47E0"/>
    <w:rsid w:val="007F4A0C"/>
    <w:rsid w:val="007F628B"/>
    <w:rsid w:val="007F64C5"/>
    <w:rsid w:val="007F6DC3"/>
    <w:rsid w:val="007F7341"/>
    <w:rsid w:val="00800355"/>
    <w:rsid w:val="0080058E"/>
    <w:rsid w:val="0080156E"/>
    <w:rsid w:val="00801F54"/>
    <w:rsid w:val="00801FDB"/>
    <w:rsid w:val="008024CD"/>
    <w:rsid w:val="00802D53"/>
    <w:rsid w:val="008047BB"/>
    <w:rsid w:val="008053A2"/>
    <w:rsid w:val="00805BC0"/>
    <w:rsid w:val="00805D76"/>
    <w:rsid w:val="0080669A"/>
    <w:rsid w:val="00806C7C"/>
    <w:rsid w:val="00806DAA"/>
    <w:rsid w:val="00806FD2"/>
    <w:rsid w:val="0080727E"/>
    <w:rsid w:val="00807BB2"/>
    <w:rsid w:val="00807EC3"/>
    <w:rsid w:val="008105E3"/>
    <w:rsid w:val="00810CD1"/>
    <w:rsid w:val="00811660"/>
    <w:rsid w:val="008125B4"/>
    <w:rsid w:val="008128F0"/>
    <w:rsid w:val="0081390C"/>
    <w:rsid w:val="00813EBE"/>
    <w:rsid w:val="00813FBD"/>
    <w:rsid w:val="00814387"/>
    <w:rsid w:val="00814BBB"/>
    <w:rsid w:val="00814CBC"/>
    <w:rsid w:val="00814F6B"/>
    <w:rsid w:val="00815FD9"/>
    <w:rsid w:val="00816519"/>
    <w:rsid w:val="00816AFF"/>
    <w:rsid w:val="00817CCC"/>
    <w:rsid w:val="00817DD9"/>
    <w:rsid w:val="00817EFF"/>
    <w:rsid w:val="00822740"/>
    <w:rsid w:val="008228E3"/>
    <w:rsid w:val="00823346"/>
    <w:rsid w:val="00823F96"/>
    <w:rsid w:val="00824AD3"/>
    <w:rsid w:val="008262E1"/>
    <w:rsid w:val="008275A9"/>
    <w:rsid w:val="008278B5"/>
    <w:rsid w:val="0083039C"/>
    <w:rsid w:val="00830935"/>
    <w:rsid w:val="00830F34"/>
    <w:rsid w:val="008313FF"/>
    <w:rsid w:val="008315A6"/>
    <w:rsid w:val="008320B7"/>
    <w:rsid w:val="00832292"/>
    <w:rsid w:val="00832B21"/>
    <w:rsid w:val="008330B2"/>
    <w:rsid w:val="00833378"/>
    <w:rsid w:val="008333C9"/>
    <w:rsid w:val="0083390E"/>
    <w:rsid w:val="00833948"/>
    <w:rsid w:val="00833C74"/>
    <w:rsid w:val="008340D7"/>
    <w:rsid w:val="00834B55"/>
    <w:rsid w:val="00834ED8"/>
    <w:rsid w:val="008367B0"/>
    <w:rsid w:val="00836C26"/>
    <w:rsid w:val="00837CA8"/>
    <w:rsid w:val="00840124"/>
    <w:rsid w:val="00840887"/>
    <w:rsid w:val="00841314"/>
    <w:rsid w:val="008423D3"/>
    <w:rsid w:val="008424C3"/>
    <w:rsid w:val="0084256A"/>
    <w:rsid w:val="00842A6D"/>
    <w:rsid w:val="00842FB4"/>
    <w:rsid w:val="00842FE4"/>
    <w:rsid w:val="00843F00"/>
    <w:rsid w:val="00845066"/>
    <w:rsid w:val="00846D9E"/>
    <w:rsid w:val="008502DF"/>
    <w:rsid w:val="008510D4"/>
    <w:rsid w:val="00852D70"/>
    <w:rsid w:val="00852FDC"/>
    <w:rsid w:val="0085302A"/>
    <w:rsid w:val="008539C3"/>
    <w:rsid w:val="008540F8"/>
    <w:rsid w:val="00854421"/>
    <w:rsid w:val="00854BAC"/>
    <w:rsid w:val="008550EB"/>
    <w:rsid w:val="0085653A"/>
    <w:rsid w:val="0085713C"/>
    <w:rsid w:val="00857C25"/>
    <w:rsid w:val="0086079D"/>
    <w:rsid w:val="008608E0"/>
    <w:rsid w:val="00861829"/>
    <w:rsid w:val="00861B3A"/>
    <w:rsid w:val="00861B80"/>
    <w:rsid w:val="00861DA0"/>
    <w:rsid w:val="008621B8"/>
    <w:rsid w:val="00862CF0"/>
    <w:rsid w:val="0086368F"/>
    <w:rsid w:val="0086372E"/>
    <w:rsid w:val="00863CE3"/>
    <w:rsid w:val="00864165"/>
    <w:rsid w:val="008642F6"/>
    <w:rsid w:val="008643DE"/>
    <w:rsid w:val="0086489C"/>
    <w:rsid w:val="00865AC1"/>
    <w:rsid w:val="00866D70"/>
    <w:rsid w:val="0086797D"/>
    <w:rsid w:val="008679A9"/>
    <w:rsid w:val="00867B16"/>
    <w:rsid w:val="00867C28"/>
    <w:rsid w:val="0087188F"/>
    <w:rsid w:val="00872515"/>
    <w:rsid w:val="008736E2"/>
    <w:rsid w:val="00873C54"/>
    <w:rsid w:val="0087710A"/>
    <w:rsid w:val="00877DB3"/>
    <w:rsid w:val="008804DE"/>
    <w:rsid w:val="00880F58"/>
    <w:rsid w:val="0088160F"/>
    <w:rsid w:val="00881A52"/>
    <w:rsid w:val="00881CAE"/>
    <w:rsid w:val="0088333C"/>
    <w:rsid w:val="00883673"/>
    <w:rsid w:val="00883FEB"/>
    <w:rsid w:val="0088424D"/>
    <w:rsid w:val="008849A9"/>
    <w:rsid w:val="00884BCB"/>
    <w:rsid w:val="00884D1D"/>
    <w:rsid w:val="00885352"/>
    <w:rsid w:val="00885617"/>
    <w:rsid w:val="008858EF"/>
    <w:rsid w:val="0088770B"/>
    <w:rsid w:val="00887FAE"/>
    <w:rsid w:val="008901B2"/>
    <w:rsid w:val="008901F2"/>
    <w:rsid w:val="00890BE0"/>
    <w:rsid w:val="00891FC0"/>
    <w:rsid w:val="00892120"/>
    <w:rsid w:val="008937D3"/>
    <w:rsid w:val="00893D37"/>
    <w:rsid w:val="00893FF4"/>
    <w:rsid w:val="008948BF"/>
    <w:rsid w:val="008948CC"/>
    <w:rsid w:val="00894E4F"/>
    <w:rsid w:val="00894E5D"/>
    <w:rsid w:val="008956E9"/>
    <w:rsid w:val="0089631D"/>
    <w:rsid w:val="00896946"/>
    <w:rsid w:val="00896AC0"/>
    <w:rsid w:val="00896F1A"/>
    <w:rsid w:val="00897392"/>
    <w:rsid w:val="00897734"/>
    <w:rsid w:val="008A0C54"/>
    <w:rsid w:val="008A0D35"/>
    <w:rsid w:val="008A1166"/>
    <w:rsid w:val="008A1258"/>
    <w:rsid w:val="008A145A"/>
    <w:rsid w:val="008A17DA"/>
    <w:rsid w:val="008A2195"/>
    <w:rsid w:val="008A2631"/>
    <w:rsid w:val="008A2AEB"/>
    <w:rsid w:val="008A2EC3"/>
    <w:rsid w:val="008A2FF1"/>
    <w:rsid w:val="008A333D"/>
    <w:rsid w:val="008A347E"/>
    <w:rsid w:val="008A3E19"/>
    <w:rsid w:val="008A4263"/>
    <w:rsid w:val="008A4377"/>
    <w:rsid w:val="008A481B"/>
    <w:rsid w:val="008A4A7B"/>
    <w:rsid w:val="008A5141"/>
    <w:rsid w:val="008A5685"/>
    <w:rsid w:val="008A5753"/>
    <w:rsid w:val="008A5923"/>
    <w:rsid w:val="008A78F8"/>
    <w:rsid w:val="008B0A4E"/>
    <w:rsid w:val="008B150D"/>
    <w:rsid w:val="008B1753"/>
    <w:rsid w:val="008B1D76"/>
    <w:rsid w:val="008B2335"/>
    <w:rsid w:val="008B24ED"/>
    <w:rsid w:val="008B2A23"/>
    <w:rsid w:val="008B2AB3"/>
    <w:rsid w:val="008B354C"/>
    <w:rsid w:val="008B3AE9"/>
    <w:rsid w:val="008B3D51"/>
    <w:rsid w:val="008B4F10"/>
    <w:rsid w:val="008B5080"/>
    <w:rsid w:val="008B51D3"/>
    <w:rsid w:val="008B539C"/>
    <w:rsid w:val="008B5692"/>
    <w:rsid w:val="008B5817"/>
    <w:rsid w:val="008B5E10"/>
    <w:rsid w:val="008B6200"/>
    <w:rsid w:val="008C04FD"/>
    <w:rsid w:val="008C0B32"/>
    <w:rsid w:val="008C125F"/>
    <w:rsid w:val="008C13D5"/>
    <w:rsid w:val="008C2D0F"/>
    <w:rsid w:val="008C30EB"/>
    <w:rsid w:val="008C3141"/>
    <w:rsid w:val="008C4076"/>
    <w:rsid w:val="008C4B88"/>
    <w:rsid w:val="008C6243"/>
    <w:rsid w:val="008C68FC"/>
    <w:rsid w:val="008C6DA9"/>
    <w:rsid w:val="008C6E82"/>
    <w:rsid w:val="008C70AF"/>
    <w:rsid w:val="008C7399"/>
    <w:rsid w:val="008C7432"/>
    <w:rsid w:val="008C7803"/>
    <w:rsid w:val="008C7A04"/>
    <w:rsid w:val="008C7C2E"/>
    <w:rsid w:val="008C7E4C"/>
    <w:rsid w:val="008D05AF"/>
    <w:rsid w:val="008D0748"/>
    <w:rsid w:val="008D1D4D"/>
    <w:rsid w:val="008D317C"/>
    <w:rsid w:val="008D3EF7"/>
    <w:rsid w:val="008D40CB"/>
    <w:rsid w:val="008D4A15"/>
    <w:rsid w:val="008D4D57"/>
    <w:rsid w:val="008D5E93"/>
    <w:rsid w:val="008D61E0"/>
    <w:rsid w:val="008D63CB"/>
    <w:rsid w:val="008D67A7"/>
    <w:rsid w:val="008D6DF8"/>
    <w:rsid w:val="008D76E1"/>
    <w:rsid w:val="008E0963"/>
    <w:rsid w:val="008E1679"/>
    <w:rsid w:val="008E2559"/>
    <w:rsid w:val="008E276D"/>
    <w:rsid w:val="008E296C"/>
    <w:rsid w:val="008E32EB"/>
    <w:rsid w:val="008E34BD"/>
    <w:rsid w:val="008E3842"/>
    <w:rsid w:val="008E567C"/>
    <w:rsid w:val="008E575F"/>
    <w:rsid w:val="008E6DF2"/>
    <w:rsid w:val="008F0293"/>
    <w:rsid w:val="008F0D73"/>
    <w:rsid w:val="008F0EE9"/>
    <w:rsid w:val="008F19F3"/>
    <w:rsid w:val="008F33F3"/>
    <w:rsid w:val="008F3808"/>
    <w:rsid w:val="008F3C64"/>
    <w:rsid w:val="008F3D11"/>
    <w:rsid w:val="008F41F8"/>
    <w:rsid w:val="008F420A"/>
    <w:rsid w:val="008F4C7C"/>
    <w:rsid w:val="008F5A75"/>
    <w:rsid w:val="008F6180"/>
    <w:rsid w:val="008F77BE"/>
    <w:rsid w:val="009008C6"/>
    <w:rsid w:val="00900FA9"/>
    <w:rsid w:val="00901112"/>
    <w:rsid w:val="00901826"/>
    <w:rsid w:val="00901B9F"/>
    <w:rsid w:val="00902303"/>
    <w:rsid w:val="00902470"/>
    <w:rsid w:val="009026FD"/>
    <w:rsid w:val="0090280F"/>
    <w:rsid w:val="00902E73"/>
    <w:rsid w:val="0090305D"/>
    <w:rsid w:val="00903208"/>
    <w:rsid w:val="0090499F"/>
    <w:rsid w:val="00905BDE"/>
    <w:rsid w:val="00905CE5"/>
    <w:rsid w:val="0090658D"/>
    <w:rsid w:val="00906838"/>
    <w:rsid w:val="00906CE8"/>
    <w:rsid w:val="0090738F"/>
    <w:rsid w:val="00907D61"/>
    <w:rsid w:val="0091139B"/>
    <w:rsid w:val="00912016"/>
    <w:rsid w:val="009123B3"/>
    <w:rsid w:val="0091248D"/>
    <w:rsid w:val="00912D9B"/>
    <w:rsid w:val="00913110"/>
    <w:rsid w:val="00913656"/>
    <w:rsid w:val="009152F7"/>
    <w:rsid w:val="00915AF6"/>
    <w:rsid w:val="00915B34"/>
    <w:rsid w:val="00915FA7"/>
    <w:rsid w:val="00916C34"/>
    <w:rsid w:val="00916C75"/>
    <w:rsid w:val="0091703A"/>
    <w:rsid w:val="00920D01"/>
    <w:rsid w:val="009219DF"/>
    <w:rsid w:val="009233E1"/>
    <w:rsid w:val="0092374E"/>
    <w:rsid w:val="00923918"/>
    <w:rsid w:val="00923AE3"/>
    <w:rsid w:val="00923FFE"/>
    <w:rsid w:val="0092534A"/>
    <w:rsid w:val="00925907"/>
    <w:rsid w:val="00926F4F"/>
    <w:rsid w:val="00927AB4"/>
    <w:rsid w:val="00927FA0"/>
    <w:rsid w:val="009301FC"/>
    <w:rsid w:val="009305A0"/>
    <w:rsid w:val="00930A7B"/>
    <w:rsid w:val="00930D66"/>
    <w:rsid w:val="00930D7F"/>
    <w:rsid w:val="00930E89"/>
    <w:rsid w:val="00930EB1"/>
    <w:rsid w:val="009315E6"/>
    <w:rsid w:val="00931DD5"/>
    <w:rsid w:val="009336B1"/>
    <w:rsid w:val="00933BDE"/>
    <w:rsid w:val="009341B1"/>
    <w:rsid w:val="009344A2"/>
    <w:rsid w:val="0093479B"/>
    <w:rsid w:val="009347E1"/>
    <w:rsid w:val="009348F0"/>
    <w:rsid w:val="00934E0C"/>
    <w:rsid w:val="00935160"/>
    <w:rsid w:val="00935B24"/>
    <w:rsid w:val="00935B59"/>
    <w:rsid w:val="00936DEE"/>
    <w:rsid w:val="00936EB7"/>
    <w:rsid w:val="009406DE"/>
    <w:rsid w:val="009413A2"/>
    <w:rsid w:val="0094173A"/>
    <w:rsid w:val="009418ED"/>
    <w:rsid w:val="00941BD8"/>
    <w:rsid w:val="00942492"/>
    <w:rsid w:val="0094306F"/>
    <w:rsid w:val="00943101"/>
    <w:rsid w:val="0094318E"/>
    <w:rsid w:val="00943A02"/>
    <w:rsid w:val="00944BCF"/>
    <w:rsid w:val="00944FB8"/>
    <w:rsid w:val="0094620F"/>
    <w:rsid w:val="00946930"/>
    <w:rsid w:val="0094749E"/>
    <w:rsid w:val="00947DC8"/>
    <w:rsid w:val="009501BB"/>
    <w:rsid w:val="0095065F"/>
    <w:rsid w:val="00950C26"/>
    <w:rsid w:val="00951162"/>
    <w:rsid w:val="009517CB"/>
    <w:rsid w:val="00951855"/>
    <w:rsid w:val="009521A1"/>
    <w:rsid w:val="00952623"/>
    <w:rsid w:val="00952EA7"/>
    <w:rsid w:val="00954742"/>
    <w:rsid w:val="009547B8"/>
    <w:rsid w:val="00954D91"/>
    <w:rsid w:val="00955C62"/>
    <w:rsid w:val="009560A1"/>
    <w:rsid w:val="0095784D"/>
    <w:rsid w:val="00957AC1"/>
    <w:rsid w:val="00961089"/>
    <w:rsid w:val="00961E0A"/>
    <w:rsid w:val="00962426"/>
    <w:rsid w:val="00962BD1"/>
    <w:rsid w:val="009633DF"/>
    <w:rsid w:val="009636DF"/>
    <w:rsid w:val="00963886"/>
    <w:rsid w:val="00964218"/>
    <w:rsid w:val="00964BF1"/>
    <w:rsid w:val="00964E81"/>
    <w:rsid w:val="00965579"/>
    <w:rsid w:val="00965614"/>
    <w:rsid w:val="00965E14"/>
    <w:rsid w:val="009673F0"/>
    <w:rsid w:val="00967A49"/>
    <w:rsid w:val="00967BFB"/>
    <w:rsid w:val="00967DCE"/>
    <w:rsid w:val="00971C60"/>
    <w:rsid w:val="009724DE"/>
    <w:rsid w:val="00973062"/>
    <w:rsid w:val="009733A2"/>
    <w:rsid w:val="00973EF9"/>
    <w:rsid w:val="0097430F"/>
    <w:rsid w:val="0097449D"/>
    <w:rsid w:val="00974CA2"/>
    <w:rsid w:val="0097536D"/>
    <w:rsid w:val="0097691D"/>
    <w:rsid w:val="00976A1D"/>
    <w:rsid w:val="00977DED"/>
    <w:rsid w:val="00980A7D"/>
    <w:rsid w:val="00980E4F"/>
    <w:rsid w:val="00981269"/>
    <w:rsid w:val="00981C77"/>
    <w:rsid w:val="00981E71"/>
    <w:rsid w:val="00981FEB"/>
    <w:rsid w:val="00981FEC"/>
    <w:rsid w:val="009827E4"/>
    <w:rsid w:val="0098282F"/>
    <w:rsid w:val="00983080"/>
    <w:rsid w:val="00983861"/>
    <w:rsid w:val="00984871"/>
    <w:rsid w:val="009851D4"/>
    <w:rsid w:val="00985719"/>
    <w:rsid w:val="00985DF4"/>
    <w:rsid w:val="00985F9B"/>
    <w:rsid w:val="0098636F"/>
    <w:rsid w:val="00986620"/>
    <w:rsid w:val="00986706"/>
    <w:rsid w:val="009871E7"/>
    <w:rsid w:val="00987558"/>
    <w:rsid w:val="00987A56"/>
    <w:rsid w:val="00987B26"/>
    <w:rsid w:val="00990540"/>
    <w:rsid w:val="00991062"/>
    <w:rsid w:val="00991244"/>
    <w:rsid w:val="00991342"/>
    <w:rsid w:val="0099177D"/>
    <w:rsid w:val="0099257B"/>
    <w:rsid w:val="009926AF"/>
    <w:rsid w:val="00992B59"/>
    <w:rsid w:val="00992D44"/>
    <w:rsid w:val="009931CC"/>
    <w:rsid w:val="009936B0"/>
    <w:rsid w:val="00993D41"/>
    <w:rsid w:val="00995C33"/>
    <w:rsid w:val="00996166"/>
    <w:rsid w:val="00996470"/>
    <w:rsid w:val="0099654B"/>
    <w:rsid w:val="00996828"/>
    <w:rsid w:val="00996A87"/>
    <w:rsid w:val="009970DE"/>
    <w:rsid w:val="00997582"/>
    <w:rsid w:val="0099766F"/>
    <w:rsid w:val="00997FE9"/>
    <w:rsid w:val="009A0E70"/>
    <w:rsid w:val="009A11B6"/>
    <w:rsid w:val="009A16CC"/>
    <w:rsid w:val="009A189A"/>
    <w:rsid w:val="009A195D"/>
    <w:rsid w:val="009A2038"/>
    <w:rsid w:val="009A2972"/>
    <w:rsid w:val="009A3771"/>
    <w:rsid w:val="009A38E3"/>
    <w:rsid w:val="009A3A37"/>
    <w:rsid w:val="009A3CDD"/>
    <w:rsid w:val="009A46D7"/>
    <w:rsid w:val="009A4DE1"/>
    <w:rsid w:val="009A5101"/>
    <w:rsid w:val="009A555E"/>
    <w:rsid w:val="009A5EB8"/>
    <w:rsid w:val="009B116A"/>
    <w:rsid w:val="009B12FE"/>
    <w:rsid w:val="009B13F3"/>
    <w:rsid w:val="009B1EF7"/>
    <w:rsid w:val="009B2C48"/>
    <w:rsid w:val="009B3185"/>
    <w:rsid w:val="009B37AA"/>
    <w:rsid w:val="009B3C87"/>
    <w:rsid w:val="009B3E5E"/>
    <w:rsid w:val="009B4B03"/>
    <w:rsid w:val="009B4BEF"/>
    <w:rsid w:val="009B4CF7"/>
    <w:rsid w:val="009B5117"/>
    <w:rsid w:val="009B558F"/>
    <w:rsid w:val="009B5E27"/>
    <w:rsid w:val="009B6091"/>
    <w:rsid w:val="009B6759"/>
    <w:rsid w:val="009B6826"/>
    <w:rsid w:val="009B6C6D"/>
    <w:rsid w:val="009B7178"/>
    <w:rsid w:val="009B7512"/>
    <w:rsid w:val="009B75A1"/>
    <w:rsid w:val="009B7F1C"/>
    <w:rsid w:val="009C042D"/>
    <w:rsid w:val="009C0AC0"/>
    <w:rsid w:val="009C135E"/>
    <w:rsid w:val="009C19DD"/>
    <w:rsid w:val="009C1E44"/>
    <w:rsid w:val="009C1EA6"/>
    <w:rsid w:val="009C3916"/>
    <w:rsid w:val="009C4132"/>
    <w:rsid w:val="009C433E"/>
    <w:rsid w:val="009C498F"/>
    <w:rsid w:val="009C4BCA"/>
    <w:rsid w:val="009C588B"/>
    <w:rsid w:val="009C6D32"/>
    <w:rsid w:val="009C714C"/>
    <w:rsid w:val="009C72A2"/>
    <w:rsid w:val="009C7DBC"/>
    <w:rsid w:val="009D01ED"/>
    <w:rsid w:val="009D0F45"/>
    <w:rsid w:val="009D1269"/>
    <w:rsid w:val="009D1717"/>
    <w:rsid w:val="009D33A4"/>
    <w:rsid w:val="009D4051"/>
    <w:rsid w:val="009D4434"/>
    <w:rsid w:val="009D447A"/>
    <w:rsid w:val="009D4C5A"/>
    <w:rsid w:val="009D4E14"/>
    <w:rsid w:val="009D50C6"/>
    <w:rsid w:val="009D50EF"/>
    <w:rsid w:val="009D578F"/>
    <w:rsid w:val="009D5B16"/>
    <w:rsid w:val="009D6304"/>
    <w:rsid w:val="009D6A4F"/>
    <w:rsid w:val="009D762A"/>
    <w:rsid w:val="009D78A9"/>
    <w:rsid w:val="009E03CA"/>
    <w:rsid w:val="009E107E"/>
    <w:rsid w:val="009E1212"/>
    <w:rsid w:val="009E192E"/>
    <w:rsid w:val="009E1AB2"/>
    <w:rsid w:val="009E1BD4"/>
    <w:rsid w:val="009E2A90"/>
    <w:rsid w:val="009E2D9F"/>
    <w:rsid w:val="009E2FE3"/>
    <w:rsid w:val="009E4266"/>
    <w:rsid w:val="009E4425"/>
    <w:rsid w:val="009E4F6E"/>
    <w:rsid w:val="009E7832"/>
    <w:rsid w:val="009E7D16"/>
    <w:rsid w:val="009F05C4"/>
    <w:rsid w:val="009F0723"/>
    <w:rsid w:val="009F1167"/>
    <w:rsid w:val="009F21C4"/>
    <w:rsid w:val="009F268A"/>
    <w:rsid w:val="009F2D6F"/>
    <w:rsid w:val="009F3284"/>
    <w:rsid w:val="009F3895"/>
    <w:rsid w:val="009F38B4"/>
    <w:rsid w:val="009F3B0F"/>
    <w:rsid w:val="009F3BE4"/>
    <w:rsid w:val="009F3FEC"/>
    <w:rsid w:val="009F3FF3"/>
    <w:rsid w:val="009F4439"/>
    <w:rsid w:val="009F45ED"/>
    <w:rsid w:val="009F487A"/>
    <w:rsid w:val="009F4B31"/>
    <w:rsid w:val="009F4E68"/>
    <w:rsid w:val="009F4F38"/>
    <w:rsid w:val="009F50E7"/>
    <w:rsid w:val="009F5A10"/>
    <w:rsid w:val="009F5D0D"/>
    <w:rsid w:val="009F66C8"/>
    <w:rsid w:val="009F6B86"/>
    <w:rsid w:val="009F6B8C"/>
    <w:rsid w:val="009F713A"/>
    <w:rsid w:val="009F77D1"/>
    <w:rsid w:val="009F7ED4"/>
    <w:rsid w:val="00A00601"/>
    <w:rsid w:val="00A00B75"/>
    <w:rsid w:val="00A00CC1"/>
    <w:rsid w:val="00A00DE9"/>
    <w:rsid w:val="00A01CCD"/>
    <w:rsid w:val="00A01F61"/>
    <w:rsid w:val="00A02075"/>
    <w:rsid w:val="00A02893"/>
    <w:rsid w:val="00A02CF5"/>
    <w:rsid w:val="00A03572"/>
    <w:rsid w:val="00A042C7"/>
    <w:rsid w:val="00A0482E"/>
    <w:rsid w:val="00A05706"/>
    <w:rsid w:val="00A06B0E"/>
    <w:rsid w:val="00A10390"/>
    <w:rsid w:val="00A10BD9"/>
    <w:rsid w:val="00A11B4B"/>
    <w:rsid w:val="00A12260"/>
    <w:rsid w:val="00A12509"/>
    <w:rsid w:val="00A1346B"/>
    <w:rsid w:val="00A134CF"/>
    <w:rsid w:val="00A13E08"/>
    <w:rsid w:val="00A14000"/>
    <w:rsid w:val="00A14A5B"/>
    <w:rsid w:val="00A153DA"/>
    <w:rsid w:val="00A161C4"/>
    <w:rsid w:val="00A16FE3"/>
    <w:rsid w:val="00A17291"/>
    <w:rsid w:val="00A17661"/>
    <w:rsid w:val="00A17CBE"/>
    <w:rsid w:val="00A2049B"/>
    <w:rsid w:val="00A2051D"/>
    <w:rsid w:val="00A20FD5"/>
    <w:rsid w:val="00A218B6"/>
    <w:rsid w:val="00A21BDA"/>
    <w:rsid w:val="00A221B3"/>
    <w:rsid w:val="00A2229E"/>
    <w:rsid w:val="00A22622"/>
    <w:rsid w:val="00A23945"/>
    <w:rsid w:val="00A23CE5"/>
    <w:rsid w:val="00A2458A"/>
    <w:rsid w:val="00A248A7"/>
    <w:rsid w:val="00A24FA5"/>
    <w:rsid w:val="00A2529F"/>
    <w:rsid w:val="00A265AA"/>
    <w:rsid w:val="00A26FD3"/>
    <w:rsid w:val="00A27142"/>
    <w:rsid w:val="00A27755"/>
    <w:rsid w:val="00A27BB8"/>
    <w:rsid w:val="00A317BE"/>
    <w:rsid w:val="00A31CD7"/>
    <w:rsid w:val="00A31E37"/>
    <w:rsid w:val="00A32D24"/>
    <w:rsid w:val="00A33DA1"/>
    <w:rsid w:val="00A3405E"/>
    <w:rsid w:val="00A3414E"/>
    <w:rsid w:val="00A34475"/>
    <w:rsid w:val="00A357C5"/>
    <w:rsid w:val="00A3597C"/>
    <w:rsid w:val="00A35C23"/>
    <w:rsid w:val="00A3620F"/>
    <w:rsid w:val="00A362D0"/>
    <w:rsid w:val="00A369CD"/>
    <w:rsid w:val="00A37690"/>
    <w:rsid w:val="00A37A8B"/>
    <w:rsid w:val="00A37EC5"/>
    <w:rsid w:val="00A40608"/>
    <w:rsid w:val="00A40AAB"/>
    <w:rsid w:val="00A416DA"/>
    <w:rsid w:val="00A41C08"/>
    <w:rsid w:val="00A41D0D"/>
    <w:rsid w:val="00A432ED"/>
    <w:rsid w:val="00A43D8D"/>
    <w:rsid w:val="00A44078"/>
    <w:rsid w:val="00A44230"/>
    <w:rsid w:val="00A44F7E"/>
    <w:rsid w:val="00A458C0"/>
    <w:rsid w:val="00A4646D"/>
    <w:rsid w:val="00A466A7"/>
    <w:rsid w:val="00A47644"/>
    <w:rsid w:val="00A47E8F"/>
    <w:rsid w:val="00A506AF"/>
    <w:rsid w:val="00A5075E"/>
    <w:rsid w:val="00A50B2C"/>
    <w:rsid w:val="00A514FB"/>
    <w:rsid w:val="00A516C0"/>
    <w:rsid w:val="00A51879"/>
    <w:rsid w:val="00A53791"/>
    <w:rsid w:val="00A55BC9"/>
    <w:rsid w:val="00A56295"/>
    <w:rsid w:val="00A57AFB"/>
    <w:rsid w:val="00A57BC1"/>
    <w:rsid w:val="00A6018B"/>
    <w:rsid w:val="00A61402"/>
    <w:rsid w:val="00A62152"/>
    <w:rsid w:val="00A62532"/>
    <w:rsid w:val="00A6278B"/>
    <w:rsid w:val="00A627A5"/>
    <w:rsid w:val="00A63970"/>
    <w:rsid w:val="00A63DA1"/>
    <w:rsid w:val="00A64183"/>
    <w:rsid w:val="00A657D1"/>
    <w:rsid w:val="00A65A96"/>
    <w:rsid w:val="00A65B9C"/>
    <w:rsid w:val="00A660F4"/>
    <w:rsid w:val="00A6628A"/>
    <w:rsid w:val="00A66349"/>
    <w:rsid w:val="00A66ECB"/>
    <w:rsid w:val="00A703E9"/>
    <w:rsid w:val="00A70422"/>
    <w:rsid w:val="00A7054E"/>
    <w:rsid w:val="00A707CA"/>
    <w:rsid w:val="00A70BCF"/>
    <w:rsid w:val="00A713D0"/>
    <w:rsid w:val="00A718A5"/>
    <w:rsid w:val="00A71C4B"/>
    <w:rsid w:val="00A7208E"/>
    <w:rsid w:val="00A72884"/>
    <w:rsid w:val="00A72EA1"/>
    <w:rsid w:val="00A72F2B"/>
    <w:rsid w:val="00A7414E"/>
    <w:rsid w:val="00A7568A"/>
    <w:rsid w:val="00A75CEC"/>
    <w:rsid w:val="00A75CED"/>
    <w:rsid w:val="00A75E39"/>
    <w:rsid w:val="00A75FA1"/>
    <w:rsid w:val="00A76515"/>
    <w:rsid w:val="00A76AA5"/>
    <w:rsid w:val="00A77C7C"/>
    <w:rsid w:val="00A806EC"/>
    <w:rsid w:val="00A809C5"/>
    <w:rsid w:val="00A80B82"/>
    <w:rsid w:val="00A811F9"/>
    <w:rsid w:val="00A81D57"/>
    <w:rsid w:val="00A82C85"/>
    <w:rsid w:val="00A8304E"/>
    <w:rsid w:val="00A831DD"/>
    <w:rsid w:val="00A831EE"/>
    <w:rsid w:val="00A83B94"/>
    <w:rsid w:val="00A83CA2"/>
    <w:rsid w:val="00A841BE"/>
    <w:rsid w:val="00A84A89"/>
    <w:rsid w:val="00A84FBF"/>
    <w:rsid w:val="00A8530B"/>
    <w:rsid w:val="00A85860"/>
    <w:rsid w:val="00A85DB8"/>
    <w:rsid w:val="00A85F2B"/>
    <w:rsid w:val="00A86B52"/>
    <w:rsid w:val="00A87887"/>
    <w:rsid w:val="00A90AF9"/>
    <w:rsid w:val="00A90F66"/>
    <w:rsid w:val="00A915C3"/>
    <w:rsid w:val="00A9171D"/>
    <w:rsid w:val="00A91DEE"/>
    <w:rsid w:val="00A9320B"/>
    <w:rsid w:val="00A93913"/>
    <w:rsid w:val="00A94133"/>
    <w:rsid w:val="00A94665"/>
    <w:rsid w:val="00A94BB2"/>
    <w:rsid w:val="00A94E59"/>
    <w:rsid w:val="00A952CA"/>
    <w:rsid w:val="00A95F30"/>
    <w:rsid w:val="00A96852"/>
    <w:rsid w:val="00A96E85"/>
    <w:rsid w:val="00A96F6C"/>
    <w:rsid w:val="00A9738A"/>
    <w:rsid w:val="00A97637"/>
    <w:rsid w:val="00AA0020"/>
    <w:rsid w:val="00AA083C"/>
    <w:rsid w:val="00AA0F6C"/>
    <w:rsid w:val="00AA0FDA"/>
    <w:rsid w:val="00AA111A"/>
    <w:rsid w:val="00AA2301"/>
    <w:rsid w:val="00AA24A1"/>
    <w:rsid w:val="00AA2D4D"/>
    <w:rsid w:val="00AA316B"/>
    <w:rsid w:val="00AA4A4B"/>
    <w:rsid w:val="00AA50CB"/>
    <w:rsid w:val="00AA53C5"/>
    <w:rsid w:val="00AA62E8"/>
    <w:rsid w:val="00AA6902"/>
    <w:rsid w:val="00AA6D6E"/>
    <w:rsid w:val="00AA741C"/>
    <w:rsid w:val="00AA753A"/>
    <w:rsid w:val="00AB031B"/>
    <w:rsid w:val="00AB0493"/>
    <w:rsid w:val="00AB0F72"/>
    <w:rsid w:val="00AB2064"/>
    <w:rsid w:val="00AB37C0"/>
    <w:rsid w:val="00AB542D"/>
    <w:rsid w:val="00AB553E"/>
    <w:rsid w:val="00AB559A"/>
    <w:rsid w:val="00AB5CB4"/>
    <w:rsid w:val="00AB6587"/>
    <w:rsid w:val="00AB672B"/>
    <w:rsid w:val="00AB6897"/>
    <w:rsid w:val="00AB7C4B"/>
    <w:rsid w:val="00AB7E31"/>
    <w:rsid w:val="00AB7EE3"/>
    <w:rsid w:val="00AC12BB"/>
    <w:rsid w:val="00AC17A5"/>
    <w:rsid w:val="00AC1DEC"/>
    <w:rsid w:val="00AC224C"/>
    <w:rsid w:val="00AC25B6"/>
    <w:rsid w:val="00AC2FAC"/>
    <w:rsid w:val="00AC41C7"/>
    <w:rsid w:val="00AC5681"/>
    <w:rsid w:val="00AC5BAB"/>
    <w:rsid w:val="00AC5DD0"/>
    <w:rsid w:val="00AC654D"/>
    <w:rsid w:val="00AC6696"/>
    <w:rsid w:val="00AC67A9"/>
    <w:rsid w:val="00AC7460"/>
    <w:rsid w:val="00AC74ED"/>
    <w:rsid w:val="00AD0C18"/>
    <w:rsid w:val="00AD0F7F"/>
    <w:rsid w:val="00AD19A7"/>
    <w:rsid w:val="00AD1ADC"/>
    <w:rsid w:val="00AD1B02"/>
    <w:rsid w:val="00AD1E1C"/>
    <w:rsid w:val="00AD1EEE"/>
    <w:rsid w:val="00AD325E"/>
    <w:rsid w:val="00AD41D4"/>
    <w:rsid w:val="00AD47BB"/>
    <w:rsid w:val="00AD5C8B"/>
    <w:rsid w:val="00AD6290"/>
    <w:rsid w:val="00AD6608"/>
    <w:rsid w:val="00AD6ECC"/>
    <w:rsid w:val="00AD75B3"/>
    <w:rsid w:val="00AE0053"/>
    <w:rsid w:val="00AE02F1"/>
    <w:rsid w:val="00AE048E"/>
    <w:rsid w:val="00AE09D0"/>
    <w:rsid w:val="00AE0CC0"/>
    <w:rsid w:val="00AE0E68"/>
    <w:rsid w:val="00AE1041"/>
    <w:rsid w:val="00AE1D0E"/>
    <w:rsid w:val="00AE2027"/>
    <w:rsid w:val="00AE21CA"/>
    <w:rsid w:val="00AE2446"/>
    <w:rsid w:val="00AE2BCE"/>
    <w:rsid w:val="00AE3066"/>
    <w:rsid w:val="00AE4C36"/>
    <w:rsid w:val="00AE5391"/>
    <w:rsid w:val="00AE551E"/>
    <w:rsid w:val="00AE5F9F"/>
    <w:rsid w:val="00AE7041"/>
    <w:rsid w:val="00AE7F60"/>
    <w:rsid w:val="00AF103E"/>
    <w:rsid w:val="00AF13A8"/>
    <w:rsid w:val="00AF1AB3"/>
    <w:rsid w:val="00AF1DA0"/>
    <w:rsid w:val="00AF1F7F"/>
    <w:rsid w:val="00AF2245"/>
    <w:rsid w:val="00AF275A"/>
    <w:rsid w:val="00AF28B6"/>
    <w:rsid w:val="00AF2BC4"/>
    <w:rsid w:val="00AF31F3"/>
    <w:rsid w:val="00AF4F5E"/>
    <w:rsid w:val="00AF5076"/>
    <w:rsid w:val="00AF54EE"/>
    <w:rsid w:val="00AF5974"/>
    <w:rsid w:val="00AF5ED8"/>
    <w:rsid w:val="00AF6053"/>
    <w:rsid w:val="00AF6148"/>
    <w:rsid w:val="00AF6A3B"/>
    <w:rsid w:val="00AF709F"/>
    <w:rsid w:val="00AF7495"/>
    <w:rsid w:val="00AF7CF5"/>
    <w:rsid w:val="00B00156"/>
    <w:rsid w:val="00B0040C"/>
    <w:rsid w:val="00B00813"/>
    <w:rsid w:val="00B00A86"/>
    <w:rsid w:val="00B00B95"/>
    <w:rsid w:val="00B00D08"/>
    <w:rsid w:val="00B0103A"/>
    <w:rsid w:val="00B01A02"/>
    <w:rsid w:val="00B01CDD"/>
    <w:rsid w:val="00B02038"/>
    <w:rsid w:val="00B02C1A"/>
    <w:rsid w:val="00B02D71"/>
    <w:rsid w:val="00B035D5"/>
    <w:rsid w:val="00B03FD8"/>
    <w:rsid w:val="00B04F33"/>
    <w:rsid w:val="00B054A3"/>
    <w:rsid w:val="00B0551B"/>
    <w:rsid w:val="00B055C7"/>
    <w:rsid w:val="00B06305"/>
    <w:rsid w:val="00B07307"/>
    <w:rsid w:val="00B104FA"/>
    <w:rsid w:val="00B107BE"/>
    <w:rsid w:val="00B10840"/>
    <w:rsid w:val="00B1107E"/>
    <w:rsid w:val="00B1192F"/>
    <w:rsid w:val="00B11A97"/>
    <w:rsid w:val="00B14240"/>
    <w:rsid w:val="00B14C1D"/>
    <w:rsid w:val="00B14FE9"/>
    <w:rsid w:val="00B15010"/>
    <w:rsid w:val="00B16A5E"/>
    <w:rsid w:val="00B208A9"/>
    <w:rsid w:val="00B20C6C"/>
    <w:rsid w:val="00B20E0C"/>
    <w:rsid w:val="00B2101E"/>
    <w:rsid w:val="00B210D5"/>
    <w:rsid w:val="00B2160D"/>
    <w:rsid w:val="00B21B52"/>
    <w:rsid w:val="00B238E2"/>
    <w:rsid w:val="00B23E01"/>
    <w:rsid w:val="00B242FD"/>
    <w:rsid w:val="00B2442F"/>
    <w:rsid w:val="00B245C6"/>
    <w:rsid w:val="00B24B08"/>
    <w:rsid w:val="00B252FC"/>
    <w:rsid w:val="00B253D7"/>
    <w:rsid w:val="00B255D0"/>
    <w:rsid w:val="00B259C4"/>
    <w:rsid w:val="00B25B64"/>
    <w:rsid w:val="00B25DC4"/>
    <w:rsid w:val="00B26989"/>
    <w:rsid w:val="00B269AA"/>
    <w:rsid w:val="00B27EF5"/>
    <w:rsid w:val="00B3065F"/>
    <w:rsid w:val="00B30F5E"/>
    <w:rsid w:val="00B319CA"/>
    <w:rsid w:val="00B31E46"/>
    <w:rsid w:val="00B323EB"/>
    <w:rsid w:val="00B32A95"/>
    <w:rsid w:val="00B32EE4"/>
    <w:rsid w:val="00B333F8"/>
    <w:rsid w:val="00B3476C"/>
    <w:rsid w:val="00B34DC6"/>
    <w:rsid w:val="00B35273"/>
    <w:rsid w:val="00B35473"/>
    <w:rsid w:val="00B35C6C"/>
    <w:rsid w:val="00B35EB3"/>
    <w:rsid w:val="00B36CAA"/>
    <w:rsid w:val="00B377E0"/>
    <w:rsid w:val="00B37CBC"/>
    <w:rsid w:val="00B37F1B"/>
    <w:rsid w:val="00B40AD1"/>
    <w:rsid w:val="00B416D2"/>
    <w:rsid w:val="00B41804"/>
    <w:rsid w:val="00B43520"/>
    <w:rsid w:val="00B437DE"/>
    <w:rsid w:val="00B438B6"/>
    <w:rsid w:val="00B43E86"/>
    <w:rsid w:val="00B44F85"/>
    <w:rsid w:val="00B45B6E"/>
    <w:rsid w:val="00B45DF3"/>
    <w:rsid w:val="00B46619"/>
    <w:rsid w:val="00B46636"/>
    <w:rsid w:val="00B46647"/>
    <w:rsid w:val="00B46DD2"/>
    <w:rsid w:val="00B47008"/>
    <w:rsid w:val="00B5004A"/>
    <w:rsid w:val="00B507B5"/>
    <w:rsid w:val="00B51737"/>
    <w:rsid w:val="00B5258B"/>
    <w:rsid w:val="00B53008"/>
    <w:rsid w:val="00B55374"/>
    <w:rsid w:val="00B55A4B"/>
    <w:rsid w:val="00B56559"/>
    <w:rsid w:val="00B56884"/>
    <w:rsid w:val="00B603EE"/>
    <w:rsid w:val="00B62377"/>
    <w:rsid w:val="00B626D6"/>
    <w:rsid w:val="00B64293"/>
    <w:rsid w:val="00B651F2"/>
    <w:rsid w:val="00B655F3"/>
    <w:rsid w:val="00B65C4B"/>
    <w:rsid w:val="00B66D7B"/>
    <w:rsid w:val="00B677F8"/>
    <w:rsid w:val="00B67805"/>
    <w:rsid w:val="00B678F0"/>
    <w:rsid w:val="00B67B51"/>
    <w:rsid w:val="00B70BE2"/>
    <w:rsid w:val="00B7124B"/>
    <w:rsid w:val="00B71BB6"/>
    <w:rsid w:val="00B71D90"/>
    <w:rsid w:val="00B723D6"/>
    <w:rsid w:val="00B7313A"/>
    <w:rsid w:val="00B73153"/>
    <w:rsid w:val="00B73406"/>
    <w:rsid w:val="00B73CB3"/>
    <w:rsid w:val="00B75038"/>
    <w:rsid w:val="00B7518C"/>
    <w:rsid w:val="00B7547E"/>
    <w:rsid w:val="00B75539"/>
    <w:rsid w:val="00B75888"/>
    <w:rsid w:val="00B75E3B"/>
    <w:rsid w:val="00B75E64"/>
    <w:rsid w:val="00B7654C"/>
    <w:rsid w:val="00B76C2F"/>
    <w:rsid w:val="00B77542"/>
    <w:rsid w:val="00B778F1"/>
    <w:rsid w:val="00B77ACF"/>
    <w:rsid w:val="00B8037F"/>
    <w:rsid w:val="00B8146A"/>
    <w:rsid w:val="00B81954"/>
    <w:rsid w:val="00B82BB3"/>
    <w:rsid w:val="00B82F2B"/>
    <w:rsid w:val="00B83058"/>
    <w:rsid w:val="00B8338D"/>
    <w:rsid w:val="00B83F8F"/>
    <w:rsid w:val="00B8442E"/>
    <w:rsid w:val="00B845E1"/>
    <w:rsid w:val="00B8524F"/>
    <w:rsid w:val="00B855F1"/>
    <w:rsid w:val="00B85784"/>
    <w:rsid w:val="00B85ECE"/>
    <w:rsid w:val="00B86561"/>
    <w:rsid w:val="00B86C87"/>
    <w:rsid w:val="00B906CB"/>
    <w:rsid w:val="00B9115F"/>
    <w:rsid w:val="00B91EF4"/>
    <w:rsid w:val="00B91F7F"/>
    <w:rsid w:val="00B920D3"/>
    <w:rsid w:val="00B92928"/>
    <w:rsid w:val="00B92BDF"/>
    <w:rsid w:val="00B92D73"/>
    <w:rsid w:val="00B92F3D"/>
    <w:rsid w:val="00B9310F"/>
    <w:rsid w:val="00B93834"/>
    <w:rsid w:val="00B9474E"/>
    <w:rsid w:val="00B948B3"/>
    <w:rsid w:val="00B9494B"/>
    <w:rsid w:val="00B94BB8"/>
    <w:rsid w:val="00B94C41"/>
    <w:rsid w:val="00B94ED9"/>
    <w:rsid w:val="00B95E58"/>
    <w:rsid w:val="00B96352"/>
    <w:rsid w:val="00B9647A"/>
    <w:rsid w:val="00B97374"/>
    <w:rsid w:val="00B973DB"/>
    <w:rsid w:val="00B97A58"/>
    <w:rsid w:val="00BA068D"/>
    <w:rsid w:val="00BA0ED0"/>
    <w:rsid w:val="00BA14C5"/>
    <w:rsid w:val="00BA19DB"/>
    <w:rsid w:val="00BA1BC1"/>
    <w:rsid w:val="00BA23D6"/>
    <w:rsid w:val="00BA2FAA"/>
    <w:rsid w:val="00BA34B1"/>
    <w:rsid w:val="00BA3983"/>
    <w:rsid w:val="00BA4130"/>
    <w:rsid w:val="00BA446A"/>
    <w:rsid w:val="00BA4AC3"/>
    <w:rsid w:val="00BA4E8C"/>
    <w:rsid w:val="00BA5DDD"/>
    <w:rsid w:val="00BA6989"/>
    <w:rsid w:val="00BA6A68"/>
    <w:rsid w:val="00BA6D4E"/>
    <w:rsid w:val="00BA73D6"/>
    <w:rsid w:val="00BA7EE8"/>
    <w:rsid w:val="00BA7F37"/>
    <w:rsid w:val="00BB0158"/>
    <w:rsid w:val="00BB01E8"/>
    <w:rsid w:val="00BB0F9A"/>
    <w:rsid w:val="00BB1802"/>
    <w:rsid w:val="00BB1F96"/>
    <w:rsid w:val="00BB200A"/>
    <w:rsid w:val="00BB22C2"/>
    <w:rsid w:val="00BB241F"/>
    <w:rsid w:val="00BB2C09"/>
    <w:rsid w:val="00BB362E"/>
    <w:rsid w:val="00BB3759"/>
    <w:rsid w:val="00BB3A35"/>
    <w:rsid w:val="00BB3D48"/>
    <w:rsid w:val="00BB3DBA"/>
    <w:rsid w:val="00BB41DC"/>
    <w:rsid w:val="00BB4636"/>
    <w:rsid w:val="00BB4888"/>
    <w:rsid w:val="00BB5283"/>
    <w:rsid w:val="00BB54AB"/>
    <w:rsid w:val="00BB5659"/>
    <w:rsid w:val="00BB5776"/>
    <w:rsid w:val="00BB731B"/>
    <w:rsid w:val="00BB7D4B"/>
    <w:rsid w:val="00BC014B"/>
    <w:rsid w:val="00BC2283"/>
    <w:rsid w:val="00BC277C"/>
    <w:rsid w:val="00BC2BB7"/>
    <w:rsid w:val="00BC3982"/>
    <w:rsid w:val="00BC3C28"/>
    <w:rsid w:val="00BC46D7"/>
    <w:rsid w:val="00BC4F22"/>
    <w:rsid w:val="00BC5028"/>
    <w:rsid w:val="00BC575D"/>
    <w:rsid w:val="00BC667F"/>
    <w:rsid w:val="00BC6D48"/>
    <w:rsid w:val="00BC71D5"/>
    <w:rsid w:val="00BC74C8"/>
    <w:rsid w:val="00BC761A"/>
    <w:rsid w:val="00BC7BBD"/>
    <w:rsid w:val="00BD01D2"/>
    <w:rsid w:val="00BD0929"/>
    <w:rsid w:val="00BD1DB5"/>
    <w:rsid w:val="00BD1E5C"/>
    <w:rsid w:val="00BD1F24"/>
    <w:rsid w:val="00BD3F50"/>
    <w:rsid w:val="00BD4315"/>
    <w:rsid w:val="00BD4A40"/>
    <w:rsid w:val="00BD52BE"/>
    <w:rsid w:val="00BD5446"/>
    <w:rsid w:val="00BD57F0"/>
    <w:rsid w:val="00BD5D55"/>
    <w:rsid w:val="00BD67A6"/>
    <w:rsid w:val="00BE0A98"/>
    <w:rsid w:val="00BE160D"/>
    <w:rsid w:val="00BE1725"/>
    <w:rsid w:val="00BE1A40"/>
    <w:rsid w:val="00BE219A"/>
    <w:rsid w:val="00BE36D9"/>
    <w:rsid w:val="00BE380E"/>
    <w:rsid w:val="00BE3EA3"/>
    <w:rsid w:val="00BE484D"/>
    <w:rsid w:val="00BE4E32"/>
    <w:rsid w:val="00BE692A"/>
    <w:rsid w:val="00BE708A"/>
    <w:rsid w:val="00BE7AD7"/>
    <w:rsid w:val="00BF02A9"/>
    <w:rsid w:val="00BF0FC7"/>
    <w:rsid w:val="00BF116D"/>
    <w:rsid w:val="00BF1DF0"/>
    <w:rsid w:val="00BF2880"/>
    <w:rsid w:val="00BF2B85"/>
    <w:rsid w:val="00BF3083"/>
    <w:rsid w:val="00BF3E63"/>
    <w:rsid w:val="00BF3EDE"/>
    <w:rsid w:val="00BF4018"/>
    <w:rsid w:val="00BF4029"/>
    <w:rsid w:val="00BF42BE"/>
    <w:rsid w:val="00BF4D0C"/>
    <w:rsid w:val="00BF55CF"/>
    <w:rsid w:val="00BF5833"/>
    <w:rsid w:val="00BF5AC3"/>
    <w:rsid w:val="00BF5AD7"/>
    <w:rsid w:val="00BF5D1A"/>
    <w:rsid w:val="00BF693C"/>
    <w:rsid w:val="00BF6C0B"/>
    <w:rsid w:val="00BF71F4"/>
    <w:rsid w:val="00BF7D68"/>
    <w:rsid w:val="00C0024C"/>
    <w:rsid w:val="00C0078D"/>
    <w:rsid w:val="00C017BF"/>
    <w:rsid w:val="00C01B21"/>
    <w:rsid w:val="00C01BB6"/>
    <w:rsid w:val="00C01E61"/>
    <w:rsid w:val="00C02185"/>
    <w:rsid w:val="00C02628"/>
    <w:rsid w:val="00C02945"/>
    <w:rsid w:val="00C03337"/>
    <w:rsid w:val="00C03D21"/>
    <w:rsid w:val="00C04D02"/>
    <w:rsid w:val="00C064AB"/>
    <w:rsid w:val="00C0688E"/>
    <w:rsid w:val="00C06B2E"/>
    <w:rsid w:val="00C06F2A"/>
    <w:rsid w:val="00C074CA"/>
    <w:rsid w:val="00C07677"/>
    <w:rsid w:val="00C07C14"/>
    <w:rsid w:val="00C07C19"/>
    <w:rsid w:val="00C07ED1"/>
    <w:rsid w:val="00C10F63"/>
    <w:rsid w:val="00C1143D"/>
    <w:rsid w:val="00C11726"/>
    <w:rsid w:val="00C120AF"/>
    <w:rsid w:val="00C12303"/>
    <w:rsid w:val="00C12A47"/>
    <w:rsid w:val="00C13B6A"/>
    <w:rsid w:val="00C1435C"/>
    <w:rsid w:val="00C148B3"/>
    <w:rsid w:val="00C1497B"/>
    <w:rsid w:val="00C15B6A"/>
    <w:rsid w:val="00C16011"/>
    <w:rsid w:val="00C160A3"/>
    <w:rsid w:val="00C162EC"/>
    <w:rsid w:val="00C168DB"/>
    <w:rsid w:val="00C169EC"/>
    <w:rsid w:val="00C173B9"/>
    <w:rsid w:val="00C17817"/>
    <w:rsid w:val="00C2021F"/>
    <w:rsid w:val="00C21358"/>
    <w:rsid w:val="00C224BD"/>
    <w:rsid w:val="00C2315D"/>
    <w:rsid w:val="00C2419D"/>
    <w:rsid w:val="00C24665"/>
    <w:rsid w:val="00C24F95"/>
    <w:rsid w:val="00C25F71"/>
    <w:rsid w:val="00C26472"/>
    <w:rsid w:val="00C2749D"/>
    <w:rsid w:val="00C27790"/>
    <w:rsid w:val="00C306E7"/>
    <w:rsid w:val="00C3096B"/>
    <w:rsid w:val="00C31116"/>
    <w:rsid w:val="00C31E18"/>
    <w:rsid w:val="00C326D0"/>
    <w:rsid w:val="00C32D83"/>
    <w:rsid w:val="00C32DC2"/>
    <w:rsid w:val="00C33132"/>
    <w:rsid w:val="00C3332B"/>
    <w:rsid w:val="00C33351"/>
    <w:rsid w:val="00C34282"/>
    <w:rsid w:val="00C3433A"/>
    <w:rsid w:val="00C34894"/>
    <w:rsid w:val="00C358C1"/>
    <w:rsid w:val="00C35DC4"/>
    <w:rsid w:val="00C361E6"/>
    <w:rsid w:val="00C36780"/>
    <w:rsid w:val="00C37134"/>
    <w:rsid w:val="00C376E0"/>
    <w:rsid w:val="00C406C4"/>
    <w:rsid w:val="00C40804"/>
    <w:rsid w:val="00C41034"/>
    <w:rsid w:val="00C415C6"/>
    <w:rsid w:val="00C41725"/>
    <w:rsid w:val="00C41C94"/>
    <w:rsid w:val="00C42078"/>
    <w:rsid w:val="00C423F1"/>
    <w:rsid w:val="00C4254D"/>
    <w:rsid w:val="00C4330F"/>
    <w:rsid w:val="00C4387B"/>
    <w:rsid w:val="00C43C53"/>
    <w:rsid w:val="00C447E3"/>
    <w:rsid w:val="00C4510F"/>
    <w:rsid w:val="00C455E4"/>
    <w:rsid w:val="00C45620"/>
    <w:rsid w:val="00C45EC2"/>
    <w:rsid w:val="00C469DD"/>
    <w:rsid w:val="00C47228"/>
    <w:rsid w:val="00C47936"/>
    <w:rsid w:val="00C50173"/>
    <w:rsid w:val="00C5085C"/>
    <w:rsid w:val="00C50986"/>
    <w:rsid w:val="00C50F4F"/>
    <w:rsid w:val="00C51A20"/>
    <w:rsid w:val="00C52A8C"/>
    <w:rsid w:val="00C52D4A"/>
    <w:rsid w:val="00C54761"/>
    <w:rsid w:val="00C549AE"/>
    <w:rsid w:val="00C554E4"/>
    <w:rsid w:val="00C555EF"/>
    <w:rsid w:val="00C55940"/>
    <w:rsid w:val="00C57CFC"/>
    <w:rsid w:val="00C60BF4"/>
    <w:rsid w:val="00C60EA3"/>
    <w:rsid w:val="00C61F93"/>
    <w:rsid w:val="00C6207D"/>
    <w:rsid w:val="00C636C9"/>
    <w:rsid w:val="00C644BC"/>
    <w:rsid w:val="00C64917"/>
    <w:rsid w:val="00C65DFD"/>
    <w:rsid w:val="00C66522"/>
    <w:rsid w:val="00C67AFF"/>
    <w:rsid w:val="00C71003"/>
    <w:rsid w:val="00C711B2"/>
    <w:rsid w:val="00C719B0"/>
    <w:rsid w:val="00C71B97"/>
    <w:rsid w:val="00C71BAF"/>
    <w:rsid w:val="00C71FC4"/>
    <w:rsid w:val="00C7299D"/>
    <w:rsid w:val="00C73607"/>
    <w:rsid w:val="00C73818"/>
    <w:rsid w:val="00C73AAE"/>
    <w:rsid w:val="00C74130"/>
    <w:rsid w:val="00C749FC"/>
    <w:rsid w:val="00C75135"/>
    <w:rsid w:val="00C757CA"/>
    <w:rsid w:val="00C758AA"/>
    <w:rsid w:val="00C75A8F"/>
    <w:rsid w:val="00C76347"/>
    <w:rsid w:val="00C76AE0"/>
    <w:rsid w:val="00C773F0"/>
    <w:rsid w:val="00C77A8C"/>
    <w:rsid w:val="00C77F2E"/>
    <w:rsid w:val="00C80367"/>
    <w:rsid w:val="00C80EAE"/>
    <w:rsid w:val="00C80F94"/>
    <w:rsid w:val="00C814C2"/>
    <w:rsid w:val="00C814F6"/>
    <w:rsid w:val="00C8150C"/>
    <w:rsid w:val="00C81F23"/>
    <w:rsid w:val="00C842DF"/>
    <w:rsid w:val="00C843F3"/>
    <w:rsid w:val="00C84D21"/>
    <w:rsid w:val="00C852CD"/>
    <w:rsid w:val="00C8646E"/>
    <w:rsid w:val="00C86C29"/>
    <w:rsid w:val="00C86E7C"/>
    <w:rsid w:val="00C86FFA"/>
    <w:rsid w:val="00C878D0"/>
    <w:rsid w:val="00C87D64"/>
    <w:rsid w:val="00C9217A"/>
    <w:rsid w:val="00C9236F"/>
    <w:rsid w:val="00C924F6"/>
    <w:rsid w:val="00C9270C"/>
    <w:rsid w:val="00C92B0D"/>
    <w:rsid w:val="00C92D5D"/>
    <w:rsid w:val="00C92E50"/>
    <w:rsid w:val="00C92FC1"/>
    <w:rsid w:val="00C9321B"/>
    <w:rsid w:val="00C93265"/>
    <w:rsid w:val="00C932D4"/>
    <w:rsid w:val="00C93D12"/>
    <w:rsid w:val="00C94551"/>
    <w:rsid w:val="00C946BA"/>
    <w:rsid w:val="00C95F51"/>
    <w:rsid w:val="00C962A6"/>
    <w:rsid w:val="00C96609"/>
    <w:rsid w:val="00C96BA6"/>
    <w:rsid w:val="00C977AE"/>
    <w:rsid w:val="00C977BA"/>
    <w:rsid w:val="00C97BC5"/>
    <w:rsid w:val="00C97C6D"/>
    <w:rsid w:val="00CA02E1"/>
    <w:rsid w:val="00CA090B"/>
    <w:rsid w:val="00CA0AB8"/>
    <w:rsid w:val="00CA1287"/>
    <w:rsid w:val="00CA1615"/>
    <w:rsid w:val="00CA2231"/>
    <w:rsid w:val="00CA25F9"/>
    <w:rsid w:val="00CA3B66"/>
    <w:rsid w:val="00CA3CCC"/>
    <w:rsid w:val="00CA41F5"/>
    <w:rsid w:val="00CA4769"/>
    <w:rsid w:val="00CA4853"/>
    <w:rsid w:val="00CA49B5"/>
    <w:rsid w:val="00CA5788"/>
    <w:rsid w:val="00CA5794"/>
    <w:rsid w:val="00CA58BB"/>
    <w:rsid w:val="00CA6109"/>
    <w:rsid w:val="00CA6C1A"/>
    <w:rsid w:val="00CA77FC"/>
    <w:rsid w:val="00CA78F0"/>
    <w:rsid w:val="00CA78F8"/>
    <w:rsid w:val="00CA7C4C"/>
    <w:rsid w:val="00CA7F52"/>
    <w:rsid w:val="00CB037F"/>
    <w:rsid w:val="00CB07C8"/>
    <w:rsid w:val="00CB122C"/>
    <w:rsid w:val="00CB1977"/>
    <w:rsid w:val="00CB1F51"/>
    <w:rsid w:val="00CB2341"/>
    <w:rsid w:val="00CB2476"/>
    <w:rsid w:val="00CB2639"/>
    <w:rsid w:val="00CB2B3D"/>
    <w:rsid w:val="00CB2F16"/>
    <w:rsid w:val="00CB558A"/>
    <w:rsid w:val="00CB589D"/>
    <w:rsid w:val="00CB5A79"/>
    <w:rsid w:val="00CB6926"/>
    <w:rsid w:val="00CB72D9"/>
    <w:rsid w:val="00CB7A6F"/>
    <w:rsid w:val="00CB7C05"/>
    <w:rsid w:val="00CC0E4D"/>
    <w:rsid w:val="00CC10B4"/>
    <w:rsid w:val="00CC1FE6"/>
    <w:rsid w:val="00CC20A1"/>
    <w:rsid w:val="00CC2784"/>
    <w:rsid w:val="00CC2A21"/>
    <w:rsid w:val="00CC2E2E"/>
    <w:rsid w:val="00CC3034"/>
    <w:rsid w:val="00CC5536"/>
    <w:rsid w:val="00CC5722"/>
    <w:rsid w:val="00CC5AAA"/>
    <w:rsid w:val="00CC5FD3"/>
    <w:rsid w:val="00CC6021"/>
    <w:rsid w:val="00CC6322"/>
    <w:rsid w:val="00CC6E73"/>
    <w:rsid w:val="00CC7145"/>
    <w:rsid w:val="00CC74D0"/>
    <w:rsid w:val="00CC7B6A"/>
    <w:rsid w:val="00CD0AF8"/>
    <w:rsid w:val="00CD1ED8"/>
    <w:rsid w:val="00CD1F0B"/>
    <w:rsid w:val="00CD1F2B"/>
    <w:rsid w:val="00CD1F5A"/>
    <w:rsid w:val="00CD2067"/>
    <w:rsid w:val="00CD24DB"/>
    <w:rsid w:val="00CD257C"/>
    <w:rsid w:val="00CD2870"/>
    <w:rsid w:val="00CD2926"/>
    <w:rsid w:val="00CD308E"/>
    <w:rsid w:val="00CD3EE5"/>
    <w:rsid w:val="00CD4656"/>
    <w:rsid w:val="00CD4A3E"/>
    <w:rsid w:val="00CD4F14"/>
    <w:rsid w:val="00CD4F81"/>
    <w:rsid w:val="00CD57BE"/>
    <w:rsid w:val="00CD5B72"/>
    <w:rsid w:val="00CD695F"/>
    <w:rsid w:val="00CD70DC"/>
    <w:rsid w:val="00CE016B"/>
    <w:rsid w:val="00CE11F9"/>
    <w:rsid w:val="00CE132C"/>
    <w:rsid w:val="00CE15EF"/>
    <w:rsid w:val="00CE184F"/>
    <w:rsid w:val="00CE1D98"/>
    <w:rsid w:val="00CE238A"/>
    <w:rsid w:val="00CE277B"/>
    <w:rsid w:val="00CE297F"/>
    <w:rsid w:val="00CE3688"/>
    <w:rsid w:val="00CE3C76"/>
    <w:rsid w:val="00CE3EDA"/>
    <w:rsid w:val="00CE4F23"/>
    <w:rsid w:val="00CE5466"/>
    <w:rsid w:val="00CE56A7"/>
    <w:rsid w:val="00CE5892"/>
    <w:rsid w:val="00CE5FBA"/>
    <w:rsid w:val="00CE6047"/>
    <w:rsid w:val="00CE6C23"/>
    <w:rsid w:val="00CE6F38"/>
    <w:rsid w:val="00CE7112"/>
    <w:rsid w:val="00CE731C"/>
    <w:rsid w:val="00CE7527"/>
    <w:rsid w:val="00CE7CEC"/>
    <w:rsid w:val="00CE7D9A"/>
    <w:rsid w:val="00CF04D9"/>
    <w:rsid w:val="00CF0676"/>
    <w:rsid w:val="00CF310C"/>
    <w:rsid w:val="00CF34A1"/>
    <w:rsid w:val="00CF3775"/>
    <w:rsid w:val="00CF47A8"/>
    <w:rsid w:val="00CF48B8"/>
    <w:rsid w:val="00CF4D67"/>
    <w:rsid w:val="00CF55F3"/>
    <w:rsid w:val="00CF57AD"/>
    <w:rsid w:val="00CF5D43"/>
    <w:rsid w:val="00CF5EA9"/>
    <w:rsid w:val="00CF64F1"/>
    <w:rsid w:val="00CF6A67"/>
    <w:rsid w:val="00CF6BA7"/>
    <w:rsid w:val="00CF7461"/>
    <w:rsid w:val="00CF7819"/>
    <w:rsid w:val="00CF7A25"/>
    <w:rsid w:val="00CF7C4E"/>
    <w:rsid w:val="00CF7DC3"/>
    <w:rsid w:val="00CF7FDF"/>
    <w:rsid w:val="00D006E7"/>
    <w:rsid w:val="00D00893"/>
    <w:rsid w:val="00D0097B"/>
    <w:rsid w:val="00D00BFC"/>
    <w:rsid w:val="00D00E3E"/>
    <w:rsid w:val="00D020DC"/>
    <w:rsid w:val="00D02214"/>
    <w:rsid w:val="00D022D3"/>
    <w:rsid w:val="00D038CF"/>
    <w:rsid w:val="00D03F79"/>
    <w:rsid w:val="00D0450C"/>
    <w:rsid w:val="00D04531"/>
    <w:rsid w:val="00D04639"/>
    <w:rsid w:val="00D0463B"/>
    <w:rsid w:val="00D0485A"/>
    <w:rsid w:val="00D04A8A"/>
    <w:rsid w:val="00D04E50"/>
    <w:rsid w:val="00D04E67"/>
    <w:rsid w:val="00D05080"/>
    <w:rsid w:val="00D06662"/>
    <w:rsid w:val="00D0690A"/>
    <w:rsid w:val="00D06958"/>
    <w:rsid w:val="00D06CC8"/>
    <w:rsid w:val="00D07CC1"/>
    <w:rsid w:val="00D07E48"/>
    <w:rsid w:val="00D1047D"/>
    <w:rsid w:val="00D107A6"/>
    <w:rsid w:val="00D10C90"/>
    <w:rsid w:val="00D10F7C"/>
    <w:rsid w:val="00D120C3"/>
    <w:rsid w:val="00D12859"/>
    <w:rsid w:val="00D14277"/>
    <w:rsid w:val="00D155B1"/>
    <w:rsid w:val="00D157BA"/>
    <w:rsid w:val="00D15CEA"/>
    <w:rsid w:val="00D16938"/>
    <w:rsid w:val="00D170D9"/>
    <w:rsid w:val="00D1764D"/>
    <w:rsid w:val="00D17781"/>
    <w:rsid w:val="00D17B2D"/>
    <w:rsid w:val="00D20224"/>
    <w:rsid w:val="00D202B6"/>
    <w:rsid w:val="00D20317"/>
    <w:rsid w:val="00D21AC1"/>
    <w:rsid w:val="00D21D8B"/>
    <w:rsid w:val="00D22804"/>
    <w:rsid w:val="00D23557"/>
    <w:rsid w:val="00D24CA0"/>
    <w:rsid w:val="00D2500A"/>
    <w:rsid w:val="00D25362"/>
    <w:rsid w:val="00D26AE1"/>
    <w:rsid w:val="00D26D55"/>
    <w:rsid w:val="00D26EF7"/>
    <w:rsid w:val="00D274CD"/>
    <w:rsid w:val="00D30913"/>
    <w:rsid w:val="00D31625"/>
    <w:rsid w:val="00D31D36"/>
    <w:rsid w:val="00D32118"/>
    <w:rsid w:val="00D32715"/>
    <w:rsid w:val="00D32B2E"/>
    <w:rsid w:val="00D33689"/>
    <w:rsid w:val="00D34E34"/>
    <w:rsid w:val="00D3516D"/>
    <w:rsid w:val="00D362A1"/>
    <w:rsid w:val="00D3697C"/>
    <w:rsid w:val="00D36E92"/>
    <w:rsid w:val="00D37BD1"/>
    <w:rsid w:val="00D37C64"/>
    <w:rsid w:val="00D401CB"/>
    <w:rsid w:val="00D41BB5"/>
    <w:rsid w:val="00D422D3"/>
    <w:rsid w:val="00D42CEE"/>
    <w:rsid w:val="00D436F7"/>
    <w:rsid w:val="00D43BBB"/>
    <w:rsid w:val="00D444E3"/>
    <w:rsid w:val="00D445D8"/>
    <w:rsid w:val="00D4481C"/>
    <w:rsid w:val="00D44BE9"/>
    <w:rsid w:val="00D44E9C"/>
    <w:rsid w:val="00D45BA8"/>
    <w:rsid w:val="00D460F5"/>
    <w:rsid w:val="00D46152"/>
    <w:rsid w:val="00D47078"/>
    <w:rsid w:val="00D50259"/>
    <w:rsid w:val="00D50E7A"/>
    <w:rsid w:val="00D516AE"/>
    <w:rsid w:val="00D51735"/>
    <w:rsid w:val="00D52552"/>
    <w:rsid w:val="00D52831"/>
    <w:rsid w:val="00D538B5"/>
    <w:rsid w:val="00D53B5B"/>
    <w:rsid w:val="00D54ABD"/>
    <w:rsid w:val="00D54BFB"/>
    <w:rsid w:val="00D5556F"/>
    <w:rsid w:val="00D55593"/>
    <w:rsid w:val="00D557FA"/>
    <w:rsid w:val="00D55EB4"/>
    <w:rsid w:val="00D573D4"/>
    <w:rsid w:val="00D57407"/>
    <w:rsid w:val="00D579CF"/>
    <w:rsid w:val="00D57AB7"/>
    <w:rsid w:val="00D57D97"/>
    <w:rsid w:val="00D601E8"/>
    <w:rsid w:val="00D60A61"/>
    <w:rsid w:val="00D61007"/>
    <w:rsid w:val="00D61A60"/>
    <w:rsid w:val="00D61CBD"/>
    <w:rsid w:val="00D61FE6"/>
    <w:rsid w:val="00D62195"/>
    <w:rsid w:val="00D63488"/>
    <w:rsid w:val="00D6362A"/>
    <w:rsid w:val="00D63645"/>
    <w:rsid w:val="00D63A11"/>
    <w:rsid w:val="00D640C2"/>
    <w:rsid w:val="00D6446D"/>
    <w:rsid w:val="00D64878"/>
    <w:rsid w:val="00D64A07"/>
    <w:rsid w:val="00D64A25"/>
    <w:rsid w:val="00D64FEB"/>
    <w:rsid w:val="00D6560B"/>
    <w:rsid w:val="00D656BF"/>
    <w:rsid w:val="00D65D98"/>
    <w:rsid w:val="00D66371"/>
    <w:rsid w:val="00D671B7"/>
    <w:rsid w:val="00D700B4"/>
    <w:rsid w:val="00D7010C"/>
    <w:rsid w:val="00D7030B"/>
    <w:rsid w:val="00D704D9"/>
    <w:rsid w:val="00D71177"/>
    <w:rsid w:val="00D71790"/>
    <w:rsid w:val="00D71B63"/>
    <w:rsid w:val="00D71EC6"/>
    <w:rsid w:val="00D7215F"/>
    <w:rsid w:val="00D72BD8"/>
    <w:rsid w:val="00D73011"/>
    <w:rsid w:val="00D7341D"/>
    <w:rsid w:val="00D73539"/>
    <w:rsid w:val="00D7384D"/>
    <w:rsid w:val="00D73CBF"/>
    <w:rsid w:val="00D743F7"/>
    <w:rsid w:val="00D75088"/>
    <w:rsid w:val="00D75177"/>
    <w:rsid w:val="00D75186"/>
    <w:rsid w:val="00D751EA"/>
    <w:rsid w:val="00D752A9"/>
    <w:rsid w:val="00D752CF"/>
    <w:rsid w:val="00D755A3"/>
    <w:rsid w:val="00D75F12"/>
    <w:rsid w:val="00D765AF"/>
    <w:rsid w:val="00D76F73"/>
    <w:rsid w:val="00D77CD9"/>
    <w:rsid w:val="00D77EB4"/>
    <w:rsid w:val="00D80531"/>
    <w:rsid w:val="00D8053B"/>
    <w:rsid w:val="00D80598"/>
    <w:rsid w:val="00D80BC6"/>
    <w:rsid w:val="00D8110F"/>
    <w:rsid w:val="00D81182"/>
    <w:rsid w:val="00D81A93"/>
    <w:rsid w:val="00D8221D"/>
    <w:rsid w:val="00D8233A"/>
    <w:rsid w:val="00D8249C"/>
    <w:rsid w:val="00D82F27"/>
    <w:rsid w:val="00D836A1"/>
    <w:rsid w:val="00D83BFF"/>
    <w:rsid w:val="00D8567D"/>
    <w:rsid w:val="00D856DB"/>
    <w:rsid w:val="00D85825"/>
    <w:rsid w:val="00D8586D"/>
    <w:rsid w:val="00D85E28"/>
    <w:rsid w:val="00D86508"/>
    <w:rsid w:val="00D86E6F"/>
    <w:rsid w:val="00D8713C"/>
    <w:rsid w:val="00D87510"/>
    <w:rsid w:val="00D875AD"/>
    <w:rsid w:val="00D87E00"/>
    <w:rsid w:val="00D87ED8"/>
    <w:rsid w:val="00D90594"/>
    <w:rsid w:val="00D909DA"/>
    <w:rsid w:val="00D92402"/>
    <w:rsid w:val="00D926D7"/>
    <w:rsid w:val="00D92947"/>
    <w:rsid w:val="00D92A7D"/>
    <w:rsid w:val="00D93630"/>
    <w:rsid w:val="00D937D5"/>
    <w:rsid w:val="00D942D9"/>
    <w:rsid w:val="00D9451F"/>
    <w:rsid w:val="00D94E0A"/>
    <w:rsid w:val="00D95E20"/>
    <w:rsid w:val="00D96142"/>
    <w:rsid w:val="00D9627A"/>
    <w:rsid w:val="00D967CD"/>
    <w:rsid w:val="00D967D3"/>
    <w:rsid w:val="00D967E0"/>
    <w:rsid w:val="00D968EE"/>
    <w:rsid w:val="00D96A86"/>
    <w:rsid w:val="00D972FA"/>
    <w:rsid w:val="00D978FD"/>
    <w:rsid w:val="00D97AF9"/>
    <w:rsid w:val="00DA0C28"/>
    <w:rsid w:val="00DA2324"/>
    <w:rsid w:val="00DA30E1"/>
    <w:rsid w:val="00DA424B"/>
    <w:rsid w:val="00DA475D"/>
    <w:rsid w:val="00DA5041"/>
    <w:rsid w:val="00DA550A"/>
    <w:rsid w:val="00DA5530"/>
    <w:rsid w:val="00DA5561"/>
    <w:rsid w:val="00DA6140"/>
    <w:rsid w:val="00DA7097"/>
    <w:rsid w:val="00DA7595"/>
    <w:rsid w:val="00DA7A50"/>
    <w:rsid w:val="00DB0516"/>
    <w:rsid w:val="00DB06E5"/>
    <w:rsid w:val="00DB088A"/>
    <w:rsid w:val="00DB128D"/>
    <w:rsid w:val="00DB12F4"/>
    <w:rsid w:val="00DB1900"/>
    <w:rsid w:val="00DB1CD4"/>
    <w:rsid w:val="00DB2119"/>
    <w:rsid w:val="00DB26E8"/>
    <w:rsid w:val="00DB2A02"/>
    <w:rsid w:val="00DB3DA9"/>
    <w:rsid w:val="00DB4DF6"/>
    <w:rsid w:val="00DB543F"/>
    <w:rsid w:val="00DB5B1B"/>
    <w:rsid w:val="00DB66A5"/>
    <w:rsid w:val="00DB7237"/>
    <w:rsid w:val="00DB7847"/>
    <w:rsid w:val="00DB786D"/>
    <w:rsid w:val="00DC0014"/>
    <w:rsid w:val="00DC0569"/>
    <w:rsid w:val="00DC09DD"/>
    <w:rsid w:val="00DC22EC"/>
    <w:rsid w:val="00DC33A9"/>
    <w:rsid w:val="00DC3481"/>
    <w:rsid w:val="00DC40FA"/>
    <w:rsid w:val="00DC5134"/>
    <w:rsid w:val="00DC517F"/>
    <w:rsid w:val="00DC5409"/>
    <w:rsid w:val="00DC6C60"/>
    <w:rsid w:val="00DC6FD9"/>
    <w:rsid w:val="00DD0036"/>
    <w:rsid w:val="00DD00E7"/>
    <w:rsid w:val="00DD0C8A"/>
    <w:rsid w:val="00DD108B"/>
    <w:rsid w:val="00DD122B"/>
    <w:rsid w:val="00DD17F5"/>
    <w:rsid w:val="00DD1C73"/>
    <w:rsid w:val="00DD1C7A"/>
    <w:rsid w:val="00DD1E4F"/>
    <w:rsid w:val="00DD270B"/>
    <w:rsid w:val="00DD3FEC"/>
    <w:rsid w:val="00DD4B42"/>
    <w:rsid w:val="00DD4B74"/>
    <w:rsid w:val="00DD55B3"/>
    <w:rsid w:val="00DD5610"/>
    <w:rsid w:val="00DD577F"/>
    <w:rsid w:val="00DD62D8"/>
    <w:rsid w:val="00DD6A89"/>
    <w:rsid w:val="00DD6DC6"/>
    <w:rsid w:val="00DD7899"/>
    <w:rsid w:val="00DD7F55"/>
    <w:rsid w:val="00DE0570"/>
    <w:rsid w:val="00DE0DB6"/>
    <w:rsid w:val="00DE15B7"/>
    <w:rsid w:val="00DE1B24"/>
    <w:rsid w:val="00DE1BE8"/>
    <w:rsid w:val="00DE236B"/>
    <w:rsid w:val="00DE331D"/>
    <w:rsid w:val="00DE3516"/>
    <w:rsid w:val="00DE3C47"/>
    <w:rsid w:val="00DE4508"/>
    <w:rsid w:val="00DE4A0A"/>
    <w:rsid w:val="00DE4C5D"/>
    <w:rsid w:val="00DE53E4"/>
    <w:rsid w:val="00DE6942"/>
    <w:rsid w:val="00DF09E4"/>
    <w:rsid w:val="00DF0D18"/>
    <w:rsid w:val="00DF0DAD"/>
    <w:rsid w:val="00DF1757"/>
    <w:rsid w:val="00DF45EC"/>
    <w:rsid w:val="00DF47FD"/>
    <w:rsid w:val="00DF5A6E"/>
    <w:rsid w:val="00DF5ABC"/>
    <w:rsid w:val="00DF6336"/>
    <w:rsid w:val="00DF6440"/>
    <w:rsid w:val="00DF644D"/>
    <w:rsid w:val="00DF68C0"/>
    <w:rsid w:val="00E00026"/>
    <w:rsid w:val="00E0019B"/>
    <w:rsid w:val="00E009EB"/>
    <w:rsid w:val="00E00CF8"/>
    <w:rsid w:val="00E013EF"/>
    <w:rsid w:val="00E014F0"/>
    <w:rsid w:val="00E02DAC"/>
    <w:rsid w:val="00E032D4"/>
    <w:rsid w:val="00E03CAD"/>
    <w:rsid w:val="00E03ED4"/>
    <w:rsid w:val="00E047F4"/>
    <w:rsid w:val="00E05214"/>
    <w:rsid w:val="00E059A1"/>
    <w:rsid w:val="00E06303"/>
    <w:rsid w:val="00E07FEE"/>
    <w:rsid w:val="00E110D3"/>
    <w:rsid w:val="00E11183"/>
    <w:rsid w:val="00E11EC0"/>
    <w:rsid w:val="00E12573"/>
    <w:rsid w:val="00E12C18"/>
    <w:rsid w:val="00E12FC8"/>
    <w:rsid w:val="00E13AAD"/>
    <w:rsid w:val="00E13AC9"/>
    <w:rsid w:val="00E1435E"/>
    <w:rsid w:val="00E14A4E"/>
    <w:rsid w:val="00E14AAB"/>
    <w:rsid w:val="00E15306"/>
    <w:rsid w:val="00E167F6"/>
    <w:rsid w:val="00E1697C"/>
    <w:rsid w:val="00E16A53"/>
    <w:rsid w:val="00E1725E"/>
    <w:rsid w:val="00E17CD8"/>
    <w:rsid w:val="00E20815"/>
    <w:rsid w:val="00E219B3"/>
    <w:rsid w:val="00E21B70"/>
    <w:rsid w:val="00E2277E"/>
    <w:rsid w:val="00E229CE"/>
    <w:rsid w:val="00E22FA5"/>
    <w:rsid w:val="00E23923"/>
    <w:rsid w:val="00E23B3C"/>
    <w:rsid w:val="00E23D15"/>
    <w:rsid w:val="00E23D55"/>
    <w:rsid w:val="00E24C5C"/>
    <w:rsid w:val="00E24ED6"/>
    <w:rsid w:val="00E259F8"/>
    <w:rsid w:val="00E25C61"/>
    <w:rsid w:val="00E25C87"/>
    <w:rsid w:val="00E25E08"/>
    <w:rsid w:val="00E26204"/>
    <w:rsid w:val="00E26953"/>
    <w:rsid w:val="00E26ABD"/>
    <w:rsid w:val="00E271B8"/>
    <w:rsid w:val="00E30075"/>
    <w:rsid w:val="00E31231"/>
    <w:rsid w:val="00E3133B"/>
    <w:rsid w:val="00E327B8"/>
    <w:rsid w:val="00E32EC3"/>
    <w:rsid w:val="00E33574"/>
    <w:rsid w:val="00E342D9"/>
    <w:rsid w:val="00E3497D"/>
    <w:rsid w:val="00E34EA3"/>
    <w:rsid w:val="00E354EB"/>
    <w:rsid w:val="00E35BA0"/>
    <w:rsid w:val="00E35DB4"/>
    <w:rsid w:val="00E35E08"/>
    <w:rsid w:val="00E35F81"/>
    <w:rsid w:val="00E36D22"/>
    <w:rsid w:val="00E3702D"/>
    <w:rsid w:val="00E37517"/>
    <w:rsid w:val="00E40EFE"/>
    <w:rsid w:val="00E41B82"/>
    <w:rsid w:val="00E41DD2"/>
    <w:rsid w:val="00E41E49"/>
    <w:rsid w:val="00E427EC"/>
    <w:rsid w:val="00E4473E"/>
    <w:rsid w:val="00E450A0"/>
    <w:rsid w:val="00E45AA9"/>
    <w:rsid w:val="00E46465"/>
    <w:rsid w:val="00E47814"/>
    <w:rsid w:val="00E50450"/>
    <w:rsid w:val="00E5215F"/>
    <w:rsid w:val="00E527FC"/>
    <w:rsid w:val="00E52D8A"/>
    <w:rsid w:val="00E537A2"/>
    <w:rsid w:val="00E53A29"/>
    <w:rsid w:val="00E53D79"/>
    <w:rsid w:val="00E53ED2"/>
    <w:rsid w:val="00E54184"/>
    <w:rsid w:val="00E5455F"/>
    <w:rsid w:val="00E54E32"/>
    <w:rsid w:val="00E54E8A"/>
    <w:rsid w:val="00E55456"/>
    <w:rsid w:val="00E5573C"/>
    <w:rsid w:val="00E5700B"/>
    <w:rsid w:val="00E57ACF"/>
    <w:rsid w:val="00E606C2"/>
    <w:rsid w:val="00E608FF"/>
    <w:rsid w:val="00E60CCB"/>
    <w:rsid w:val="00E6191C"/>
    <w:rsid w:val="00E619BA"/>
    <w:rsid w:val="00E61B78"/>
    <w:rsid w:val="00E61CBD"/>
    <w:rsid w:val="00E6247A"/>
    <w:rsid w:val="00E6285A"/>
    <w:rsid w:val="00E62B7B"/>
    <w:rsid w:val="00E63633"/>
    <w:rsid w:val="00E63D36"/>
    <w:rsid w:val="00E63EFB"/>
    <w:rsid w:val="00E65746"/>
    <w:rsid w:val="00E65764"/>
    <w:rsid w:val="00E66449"/>
    <w:rsid w:val="00E664C6"/>
    <w:rsid w:val="00E66C1E"/>
    <w:rsid w:val="00E66EE0"/>
    <w:rsid w:val="00E671AE"/>
    <w:rsid w:val="00E6733C"/>
    <w:rsid w:val="00E677EA"/>
    <w:rsid w:val="00E70760"/>
    <w:rsid w:val="00E70E04"/>
    <w:rsid w:val="00E7138E"/>
    <w:rsid w:val="00E71CE0"/>
    <w:rsid w:val="00E71D5A"/>
    <w:rsid w:val="00E72B90"/>
    <w:rsid w:val="00E72D92"/>
    <w:rsid w:val="00E72E7A"/>
    <w:rsid w:val="00E740B7"/>
    <w:rsid w:val="00E750FD"/>
    <w:rsid w:val="00E75497"/>
    <w:rsid w:val="00E755EE"/>
    <w:rsid w:val="00E7579B"/>
    <w:rsid w:val="00E75A17"/>
    <w:rsid w:val="00E75AE8"/>
    <w:rsid w:val="00E75D8E"/>
    <w:rsid w:val="00E77ECA"/>
    <w:rsid w:val="00E810C8"/>
    <w:rsid w:val="00E816F2"/>
    <w:rsid w:val="00E82477"/>
    <w:rsid w:val="00E82B50"/>
    <w:rsid w:val="00E830F1"/>
    <w:rsid w:val="00E8458A"/>
    <w:rsid w:val="00E85546"/>
    <w:rsid w:val="00E8563A"/>
    <w:rsid w:val="00E863FB"/>
    <w:rsid w:val="00E8685A"/>
    <w:rsid w:val="00E8717A"/>
    <w:rsid w:val="00E87195"/>
    <w:rsid w:val="00E8731A"/>
    <w:rsid w:val="00E87575"/>
    <w:rsid w:val="00E90120"/>
    <w:rsid w:val="00E90496"/>
    <w:rsid w:val="00E90BAB"/>
    <w:rsid w:val="00E9151C"/>
    <w:rsid w:val="00E92628"/>
    <w:rsid w:val="00E92DAB"/>
    <w:rsid w:val="00E92E85"/>
    <w:rsid w:val="00E938B2"/>
    <w:rsid w:val="00E939DC"/>
    <w:rsid w:val="00E93CC0"/>
    <w:rsid w:val="00E947A7"/>
    <w:rsid w:val="00E94892"/>
    <w:rsid w:val="00E94893"/>
    <w:rsid w:val="00E94AEB"/>
    <w:rsid w:val="00E955BA"/>
    <w:rsid w:val="00E9578F"/>
    <w:rsid w:val="00E95DD4"/>
    <w:rsid w:val="00E95F5D"/>
    <w:rsid w:val="00E96567"/>
    <w:rsid w:val="00E969F4"/>
    <w:rsid w:val="00E96C56"/>
    <w:rsid w:val="00E977BA"/>
    <w:rsid w:val="00E97AE4"/>
    <w:rsid w:val="00EA057F"/>
    <w:rsid w:val="00EA1055"/>
    <w:rsid w:val="00EA12F1"/>
    <w:rsid w:val="00EA15D6"/>
    <w:rsid w:val="00EA15E5"/>
    <w:rsid w:val="00EA199B"/>
    <w:rsid w:val="00EA1B1B"/>
    <w:rsid w:val="00EA33A4"/>
    <w:rsid w:val="00EA3626"/>
    <w:rsid w:val="00EA37CC"/>
    <w:rsid w:val="00EA487B"/>
    <w:rsid w:val="00EA4FC7"/>
    <w:rsid w:val="00EA6567"/>
    <w:rsid w:val="00EA6BAD"/>
    <w:rsid w:val="00EA7123"/>
    <w:rsid w:val="00EA7F3B"/>
    <w:rsid w:val="00EB0323"/>
    <w:rsid w:val="00EB03A0"/>
    <w:rsid w:val="00EB066B"/>
    <w:rsid w:val="00EB1031"/>
    <w:rsid w:val="00EB25CC"/>
    <w:rsid w:val="00EB26E3"/>
    <w:rsid w:val="00EB2B27"/>
    <w:rsid w:val="00EB341B"/>
    <w:rsid w:val="00EB3592"/>
    <w:rsid w:val="00EB3F65"/>
    <w:rsid w:val="00EB45B7"/>
    <w:rsid w:val="00EB4FF3"/>
    <w:rsid w:val="00EB5384"/>
    <w:rsid w:val="00EB5649"/>
    <w:rsid w:val="00EB5CF5"/>
    <w:rsid w:val="00EB5E39"/>
    <w:rsid w:val="00EB606A"/>
    <w:rsid w:val="00EB730B"/>
    <w:rsid w:val="00EC0B5D"/>
    <w:rsid w:val="00EC1104"/>
    <w:rsid w:val="00EC184F"/>
    <w:rsid w:val="00EC1AC8"/>
    <w:rsid w:val="00EC1B84"/>
    <w:rsid w:val="00EC1C1A"/>
    <w:rsid w:val="00EC20C0"/>
    <w:rsid w:val="00EC29D0"/>
    <w:rsid w:val="00EC358B"/>
    <w:rsid w:val="00EC49F1"/>
    <w:rsid w:val="00EC4B46"/>
    <w:rsid w:val="00EC526D"/>
    <w:rsid w:val="00EC563F"/>
    <w:rsid w:val="00EC632F"/>
    <w:rsid w:val="00EC6669"/>
    <w:rsid w:val="00EC6DD6"/>
    <w:rsid w:val="00EC6E00"/>
    <w:rsid w:val="00EC7274"/>
    <w:rsid w:val="00EC7576"/>
    <w:rsid w:val="00EC7904"/>
    <w:rsid w:val="00EC7E28"/>
    <w:rsid w:val="00ED0756"/>
    <w:rsid w:val="00ED08E0"/>
    <w:rsid w:val="00ED109C"/>
    <w:rsid w:val="00ED269B"/>
    <w:rsid w:val="00ED35DB"/>
    <w:rsid w:val="00ED3936"/>
    <w:rsid w:val="00ED3EDB"/>
    <w:rsid w:val="00ED474E"/>
    <w:rsid w:val="00ED485C"/>
    <w:rsid w:val="00ED4947"/>
    <w:rsid w:val="00ED584D"/>
    <w:rsid w:val="00ED5FD9"/>
    <w:rsid w:val="00ED60C5"/>
    <w:rsid w:val="00ED697E"/>
    <w:rsid w:val="00ED6B9D"/>
    <w:rsid w:val="00ED7BC2"/>
    <w:rsid w:val="00EE0550"/>
    <w:rsid w:val="00EE067C"/>
    <w:rsid w:val="00EE0ED9"/>
    <w:rsid w:val="00EE14C3"/>
    <w:rsid w:val="00EE1E16"/>
    <w:rsid w:val="00EE2682"/>
    <w:rsid w:val="00EE2D10"/>
    <w:rsid w:val="00EE2D98"/>
    <w:rsid w:val="00EE2ED7"/>
    <w:rsid w:val="00EE38F5"/>
    <w:rsid w:val="00EE46F4"/>
    <w:rsid w:val="00EE547B"/>
    <w:rsid w:val="00EE5645"/>
    <w:rsid w:val="00EE5CBE"/>
    <w:rsid w:val="00EE5D8A"/>
    <w:rsid w:val="00EE64BD"/>
    <w:rsid w:val="00EE6598"/>
    <w:rsid w:val="00EE7660"/>
    <w:rsid w:val="00EE7777"/>
    <w:rsid w:val="00EF013E"/>
    <w:rsid w:val="00EF042E"/>
    <w:rsid w:val="00EF063C"/>
    <w:rsid w:val="00EF0919"/>
    <w:rsid w:val="00EF17C2"/>
    <w:rsid w:val="00EF1CA4"/>
    <w:rsid w:val="00EF2130"/>
    <w:rsid w:val="00EF2182"/>
    <w:rsid w:val="00EF2C77"/>
    <w:rsid w:val="00EF3486"/>
    <w:rsid w:val="00EF38DA"/>
    <w:rsid w:val="00EF392D"/>
    <w:rsid w:val="00EF407F"/>
    <w:rsid w:val="00EF4280"/>
    <w:rsid w:val="00EF47A9"/>
    <w:rsid w:val="00EF48C2"/>
    <w:rsid w:val="00EF5565"/>
    <w:rsid w:val="00EF6180"/>
    <w:rsid w:val="00EF6E1A"/>
    <w:rsid w:val="00EF7496"/>
    <w:rsid w:val="00EF7C9F"/>
    <w:rsid w:val="00EF7D63"/>
    <w:rsid w:val="00F00A98"/>
    <w:rsid w:val="00F00C8E"/>
    <w:rsid w:val="00F00FA3"/>
    <w:rsid w:val="00F01200"/>
    <w:rsid w:val="00F01667"/>
    <w:rsid w:val="00F02CA7"/>
    <w:rsid w:val="00F0350F"/>
    <w:rsid w:val="00F04278"/>
    <w:rsid w:val="00F04D5D"/>
    <w:rsid w:val="00F05C27"/>
    <w:rsid w:val="00F07536"/>
    <w:rsid w:val="00F07F28"/>
    <w:rsid w:val="00F102C2"/>
    <w:rsid w:val="00F10530"/>
    <w:rsid w:val="00F1111E"/>
    <w:rsid w:val="00F11297"/>
    <w:rsid w:val="00F116AF"/>
    <w:rsid w:val="00F11BB0"/>
    <w:rsid w:val="00F12C8A"/>
    <w:rsid w:val="00F12CC0"/>
    <w:rsid w:val="00F13098"/>
    <w:rsid w:val="00F130B3"/>
    <w:rsid w:val="00F1478A"/>
    <w:rsid w:val="00F14F2E"/>
    <w:rsid w:val="00F15061"/>
    <w:rsid w:val="00F155D3"/>
    <w:rsid w:val="00F15862"/>
    <w:rsid w:val="00F158BA"/>
    <w:rsid w:val="00F15A69"/>
    <w:rsid w:val="00F15B4F"/>
    <w:rsid w:val="00F15E0A"/>
    <w:rsid w:val="00F161EA"/>
    <w:rsid w:val="00F17124"/>
    <w:rsid w:val="00F20084"/>
    <w:rsid w:val="00F20530"/>
    <w:rsid w:val="00F205F4"/>
    <w:rsid w:val="00F2071D"/>
    <w:rsid w:val="00F2077B"/>
    <w:rsid w:val="00F22332"/>
    <w:rsid w:val="00F229FF"/>
    <w:rsid w:val="00F23CB9"/>
    <w:rsid w:val="00F23DB7"/>
    <w:rsid w:val="00F24782"/>
    <w:rsid w:val="00F24EC6"/>
    <w:rsid w:val="00F25548"/>
    <w:rsid w:val="00F25876"/>
    <w:rsid w:val="00F25AA4"/>
    <w:rsid w:val="00F26F24"/>
    <w:rsid w:val="00F2720E"/>
    <w:rsid w:val="00F30AB1"/>
    <w:rsid w:val="00F30F7E"/>
    <w:rsid w:val="00F310B3"/>
    <w:rsid w:val="00F311B4"/>
    <w:rsid w:val="00F3154E"/>
    <w:rsid w:val="00F315E2"/>
    <w:rsid w:val="00F31ACF"/>
    <w:rsid w:val="00F326D9"/>
    <w:rsid w:val="00F32708"/>
    <w:rsid w:val="00F32902"/>
    <w:rsid w:val="00F32C91"/>
    <w:rsid w:val="00F33274"/>
    <w:rsid w:val="00F332F0"/>
    <w:rsid w:val="00F33419"/>
    <w:rsid w:val="00F33DA9"/>
    <w:rsid w:val="00F34402"/>
    <w:rsid w:val="00F350BE"/>
    <w:rsid w:val="00F35104"/>
    <w:rsid w:val="00F35479"/>
    <w:rsid w:val="00F35964"/>
    <w:rsid w:val="00F35D72"/>
    <w:rsid w:val="00F35D85"/>
    <w:rsid w:val="00F372D3"/>
    <w:rsid w:val="00F374B9"/>
    <w:rsid w:val="00F37B0B"/>
    <w:rsid w:val="00F40690"/>
    <w:rsid w:val="00F40724"/>
    <w:rsid w:val="00F41077"/>
    <w:rsid w:val="00F41238"/>
    <w:rsid w:val="00F41E80"/>
    <w:rsid w:val="00F42573"/>
    <w:rsid w:val="00F4261D"/>
    <w:rsid w:val="00F428AD"/>
    <w:rsid w:val="00F430AD"/>
    <w:rsid w:val="00F436C9"/>
    <w:rsid w:val="00F447ED"/>
    <w:rsid w:val="00F44A04"/>
    <w:rsid w:val="00F44F1F"/>
    <w:rsid w:val="00F44F45"/>
    <w:rsid w:val="00F4514F"/>
    <w:rsid w:val="00F462A0"/>
    <w:rsid w:val="00F46B94"/>
    <w:rsid w:val="00F4775C"/>
    <w:rsid w:val="00F50240"/>
    <w:rsid w:val="00F50563"/>
    <w:rsid w:val="00F50737"/>
    <w:rsid w:val="00F50781"/>
    <w:rsid w:val="00F50814"/>
    <w:rsid w:val="00F50BBB"/>
    <w:rsid w:val="00F51C02"/>
    <w:rsid w:val="00F52DA2"/>
    <w:rsid w:val="00F53758"/>
    <w:rsid w:val="00F53AA7"/>
    <w:rsid w:val="00F5400D"/>
    <w:rsid w:val="00F5429D"/>
    <w:rsid w:val="00F55A97"/>
    <w:rsid w:val="00F56F22"/>
    <w:rsid w:val="00F57216"/>
    <w:rsid w:val="00F577FF"/>
    <w:rsid w:val="00F57DEC"/>
    <w:rsid w:val="00F57F1D"/>
    <w:rsid w:val="00F607D5"/>
    <w:rsid w:val="00F612CD"/>
    <w:rsid w:val="00F61886"/>
    <w:rsid w:val="00F618BB"/>
    <w:rsid w:val="00F618C6"/>
    <w:rsid w:val="00F61A85"/>
    <w:rsid w:val="00F62571"/>
    <w:rsid w:val="00F62D70"/>
    <w:rsid w:val="00F62E8C"/>
    <w:rsid w:val="00F62E9C"/>
    <w:rsid w:val="00F63C0F"/>
    <w:rsid w:val="00F6553B"/>
    <w:rsid w:val="00F6609F"/>
    <w:rsid w:val="00F664F3"/>
    <w:rsid w:val="00F669D7"/>
    <w:rsid w:val="00F673B5"/>
    <w:rsid w:val="00F676FD"/>
    <w:rsid w:val="00F67CC9"/>
    <w:rsid w:val="00F705BC"/>
    <w:rsid w:val="00F70D76"/>
    <w:rsid w:val="00F7167E"/>
    <w:rsid w:val="00F73B06"/>
    <w:rsid w:val="00F74078"/>
    <w:rsid w:val="00F7447E"/>
    <w:rsid w:val="00F744BB"/>
    <w:rsid w:val="00F7450F"/>
    <w:rsid w:val="00F7464B"/>
    <w:rsid w:val="00F7485E"/>
    <w:rsid w:val="00F75651"/>
    <w:rsid w:val="00F75670"/>
    <w:rsid w:val="00F75C5D"/>
    <w:rsid w:val="00F76B1C"/>
    <w:rsid w:val="00F77B64"/>
    <w:rsid w:val="00F809F6"/>
    <w:rsid w:val="00F80B56"/>
    <w:rsid w:val="00F80C1A"/>
    <w:rsid w:val="00F80D6B"/>
    <w:rsid w:val="00F8105A"/>
    <w:rsid w:val="00F81438"/>
    <w:rsid w:val="00F815C0"/>
    <w:rsid w:val="00F81B0C"/>
    <w:rsid w:val="00F81BD2"/>
    <w:rsid w:val="00F82840"/>
    <w:rsid w:val="00F82AB4"/>
    <w:rsid w:val="00F82B49"/>
    <w:rsid w:val="00F82C06"/>
    <w:rsid w:val="00F833C5"/>
    <w:rsid w:val="00F839D2"/>
    <w:rsid w:val="00F83DE9"/>
    <w:rsid w:val="00F83EAA"/>
    <w:rsid w:val="00F84503"/>
    <w:rsid w:val="00F84ACD"/>
    <w:rsid w:val="00F8508A"/>
    <w:rsid w:val="00F85514"/>
    <w:rsid w:val="00F86626"/>
    <w:rsid w:val="00F867A8"/>
    <w:rsid w:val="00F86945"/>
    <w:rsid w:val="00F86A71"/>
    <w:rsid w:val="00F87217"/>
    <w:rsid w:val="00F8778D"/>
    <w:rsid w:val="00F8786C"/>
    <w:rsid w:val="00F87D2E"/>
    <w:rsid w:val="00F90376"/>
    <w:rsid w:val="00F90745"/>
    <w:rsid w:val="00F90C40"/>
    <w:rsid w:val="00F90CE5"/>
    <w:rsid w:val="00F90E00"/>
    <w:rsid w:val="00F919D1"/>
    <w:rsid w:val="00F91CB8"/>
    <w:rsid w:val="00F92220"/>
    <w:rsid w:val="00F9245D"/>
    <w:rsid w:val="00F933AB"/>
    <w:rsid w:val="00F93A5D"/>
    <w:rsid w:val="00F93D0D"/>
    <w:rsid w:val="00F943F7"/>
    <w:rsid w:val="00F957A1"/>
    <w:rsid w:val="00F95AD0"/>
    <w:rsid w:val="00F95ED9"/>
    <w:rsid w:val="00F9670E"/>
    <w:rsid w:val="00F976AC"/>
    <w:rsid w:val="00F97A61"/>
    <w:rsid w:val="00F97C63"/>
    <w:rsid w:val="00FA0A91"/>
    <w:rsid w:val="00FA108E"/>
    <w:rsid w:val="00FA13E0"/>
    <w:rsid w:val="00FA1784"/>
    <w:rsid w:val="00FA17B2"/>
    <w:rsid w:val="00FA1E56"/>
    <w:rsid w:val="00FA20CC"/>
    <w:rsid w:val="00FA2B19"/>
    <w:rsid w:val="00FA2BDE"/>
    <w:rsid w:val="00FA4A6E"/>
    <w:rsid w:val="00FA4BCD"/>
    <w:rsid w:val="00FA52AA"/>
    <w:rsid w:val="00FA55CC"/>
    <w:rsid w:val="00FA5E45"/>
    <w:rsid w:val="00FA6257"/>
    <w:rsid w:val="00FA6327"/>
    <w:rsid w:val="00FA64B7"/>
    <w:rsid w:val="00FA6621"/>
    <w:rsid w:val="00FA6D45"/>
    <w:rsid w:val="00FA7161"/>
    <w:rsid w:val="00FA72F3"/>
    <w:rsid w:val="00FA7B59"/>
    <w:rsid w:val="00FB01A9"/>
    <w:rsid w:val="00FB0421"/>
    <w:rsid w:val="00FB1615"/>
    <w:rsid w:val="00FB2121"/>
    <w:rsid w:val="00FB228B"/>
    <w:rsid w:val="00FB2FD5"/>
    <w:rsid w:val="00FB3BB2"/>
    <w:rsid w:val="00FB41EA"/>
    <w:rsid w:val="00FB53AF"/>
    <w:rsid w:val="00FB5749"/>
    <w:rsid w:val="00FB6739"/>
    <w:rsid w:val="00FB6C01"/>
    <w:rsid w:val="00FB6E63"/>
    <w:rsid w:val="00FB72EC"/>
    <w:rsid w:val="00FB7DED"/>
    <w:rsid w:val="00FB7EF8"/>
    <w:rsid w:val="00FC073C"/>
    <w:rsid w:val="00FC1256"/>
    <w:rsid w:val="00FC1645"/>
    <w:rsid w:val="00FC1CB2"/>
    <w:rsid w:val="00FC1F6F"/>
    <w:rsid w:val="00FC2D8A"/>
    <w:rsid w:val="00FC3380"/>
    <w:rsid w:val="00FC3DF6"/>
    <w:rsid w:val="00FC4F39"/>
    <w:rsid w:val="00FC597A"/>
    <w:rsid w:val="00FC6548"/>
    <w:rsid w:val="00FC6974"/>
    <w:rsid w:val="00FC7135"/>
    <w:rsid w:val="00FC76E8"/>
    <w:rsid w:val="00FC7D4E"/>
    <w:rsid w:val="00FC7D7D"/>
    <w:rsid w:val="00FD06C7"/>
    <w:rsid w:val="00FD1B40"/>
    <w:rsid w:val="00FD1B87"/>
    <w:rsid w:val="00FD236B"/>
    <w:rsid w:val="00FD3345"/>
    <w:rsid w:val="00FD3537"/>
    <w:rsid w:val="00FD3A8B"/>
    <w:rsid w:val="00FD403E"/>
    <w:rsid w:val="00FD412D"/>
    <w:rsid w:val="00FD47B1"/>
    <w:rsid w:val="00FD4C27"/>
    <w:rsid w:val="00FD4FAA"/>
    <w:rsid w:val="00FD4FAC"/>
    <w:rsid w:val="00FD5022"/>
    <w:rsid w:val="00FD57C3"/>
    <w:rsid w:val="00FD5B92"/>
    <w:rsid w:val="00FD65D6"/>
    <w:rsid w:val="00FD6951"/>
    <w:rsid w:val="00FD6B27"/>
    <w:rsid w:val="00FD6EA8"/>
    <w:rsid w:val="00FD7FAC"/>
    <w:rsid w:val="00FE0220"/>
    <w:rsid w:val="00FE2037"/>
    <w:rsid w:val="00FE204E"/>
    <w:rsid w:val="00FE3268"/>
    <w:rsid w:val="00FE37A4"/>
    <w:rsid w:val="00FE37C7"/>
    <w:rsid w:val="00FE438B"/>
    <w:rsid w:val="00FE4696"/>
    <w:rsid w:val="00FE5002"/>
    <w:rsid w:val="00FE6FFC"/>
    <w:rsid w:val="00FE7086"/>
    <w:rsid w:val="00FE7638"/>
    <w:rsid w:val="00FF0111"/>
    <w:rsid w:val="00FF026B"/>
    <w:rsid w:val="00FF0978"/>
    <w:rsid w:val="00FF0F8A"/>
    <w:rsid w:val="00FF15B9"/>
    <w:rsid w:val="00FF1B3C"/>
    <w:rsid w:val="00FF39E7"/>
    <w:rsid w:val="00FF3CB2"/>
    <w:rsid w:val="00FF45F0"/>
    <w:rsid w:val="00FF464D"/>
    <w:rsid w:val="00FF4F88"/>
    <w:rsid w:val="00FF56DD"/>
    <w:rsid w:val="00FF5D8B"/>
    <w:rsid w:val="00FF6F15"/>
    <w:rsid w:val="00FF733C"/>
    <w:rsid w:val="00FF7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35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366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366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553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553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553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5535A"/>
    <w:rPr>
      <w:sz w:val="18"/>
      <w:szCs w:val="18"/>
    </w:rPr>
  </w:style>
  <w:style w:type="table" w:styleId="a5">
    <w:name w:val="Table Grid"/>
    <w:basedOn w:val="a1"/>
    <w:uiPriority w:val="59"/>
    <w:qFormat/>
    <w:rsid w:val="004553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9D6A4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6A4F"/>
    <w:rPr>
      <w:sz w:val="18"/>
      <w:szCs w:val="18"/>
    </w:rPr>
  </w:style>
  <w:style w:type="character" w:customStyle="1" w:styleId="fontstyle01">
    <w:name w:val="fontstyle01"/>
    <w:basedOn w:val="a0"/>
    <w:rsid w:val="00BB41DC"/>
    <w:rPr>
      <w:rFonts w:ascii="MinionPro-Regular" w:hAnsi="MinionPro-Regular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a0"/>
    <w:rsid w:val="00BB41DC"/>
    <w:rPr>
      <w:rFonts w:ascii="MinionPro-It" w:hAnsi="MinionPro-It" w:hint="default"/>
      <w:b w:val="0"/>
      <w:bCs w:val="0"/>
      <w:i/>
      <w:iCs/>
      <w:color w:val="231F20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6245A9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6245A9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6245A9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6245A9"/>
    <w:rPr>
      <w:rFonts w:ascii="Calibri" w:hAnsi="Calibri" w:cs="Calibri"/>
      <w:noProof/>
      <w:sz w:val="20"/>
    </w:rPr>
  </w:style>
  <w:style w:type="character" w:styleId="a7">
    <w:name w:val="Hyperlink"/>
    <w:basedOn w:val="a0"/>
    <w:uiPriority w:val="99"/>
    <w:unhideWhenUsed/>
    <w:rsid w:val="006245A9"/>
    <w:rPr>
      <w:color w:val="0000FF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7418D5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7418D5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7418D5"/>
  </w:style>
  <w:style w:type="character" w:customStyle="1" w:styleId="1Char">
    <w:name w:val="标题 1 Char"/>
    <w:basedOn w:val="a0"/>
    <w:link w:val="1"/>
    <w:uiPriority w:val="9"/>
    <w:rsid w:val="0003669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366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F4B78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4F4B7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35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36698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3669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553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5535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5535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5535A"/>
    <w:rPr>
      <w:sz w:val="18"/>
      <w:szCs w:val="18"/>
    </w:rPr>
  </w:style>
  <w:style w:type="table" w:styleId="a5">
    <w:name w:val="Table Grid"/>
    <w:basedOn w:val="a1"/>
    <w:uiPriority w:val="59"/>
    <w:qFormat/>
    <w:rsid w:val="004553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9D6A4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9D6A4F"/>
    <w:rPr>
      <w:sz w:val="18"/>
      <w:szCs w:val="18"/>
    </w:rPr>
  </w:style>
  <w:style w:type="character" w:customStyle="1" w:styleId="fontstyle01">
    <w:name w:val="fontstyle01"/>
    <w:basedOn w:val="a0"/>
    <w:rsid w:val="00BB41DC"/>
    <w:rPr>
      <w:rFonts w:ascii="MinionPro-Regular" w:hAnsi="MinionPro-Regular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a0"/>
    <w:rsid w:val="00BB41DC"/>
    <w:rPr>
      <w:rFonts w:ascii="MinionPro-It" w:hAnsi="MinionPro-It" w:hint="default"/>
      <w:b w:val="0"/>
      <w:bCs w:val="0"/>
      <w:i/>
      <w:iCs/>
      <w:color w:val="231F20"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Char"/>
    <w:rsid w:val="006245A9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6245A9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6245A9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6245A9"/>
    <w:rPr>
      <w:rFonts w:ascii="Calibri" w:hAnsi="Calibri" w:cs="Calibri"/>
      <w:noProof/>
      <w:sz w:val="20"/>
    </w:rPr>
  </w:style>
  <w:style w:type="character" w:styleId="a7">
    <w:name w:val="Hyperlink"/>
    <w:basedOn w:val="a0"/>
    <w:uiPriority w:val="99"/>
    <w:unhideWhenUsed/>
    <w:rsid w:val="006245A9"/>
    <w:rPr>
      <w:color w:val="0000FF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7418D5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7418D5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7418D5"/>
  </w:style>
  <w:style w:type="character" w:customStyle="1" w:styleId="1Char">
    <w:name w:val="标题 1 Char"/>
    <w:basedOn w:val="a0"/>
    <w:link w:val="1"/>
    <w:uiPriority w:val="9"/>
    <w:rsid w:val="00036698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036698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annotation subject"/>
    <w:basedOn w:val="a9"/>
    <w:next w:val="a9"/>
    <w:link w:val="Char3"/>
    <w:uiPriority w:val="99"/>
    <w:semiHidden/>
    <w:unhideWhenUsed/>
    <w:rsid w:val="004F4B78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4F4B7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08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3854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5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7788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584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4779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74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6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2672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24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48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678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146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17896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168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9051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04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57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54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6416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135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30728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33578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84908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5157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29273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46557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6035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6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9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4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0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7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1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53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7493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68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1571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90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2587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836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1208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03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3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331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03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8909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08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1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681358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67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20139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fontTable" Target="fontTable.xml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8.bin"/><Relationship Id="rId5" Type="http://schemas.openxmlformats.org/officeDocument/2006/relationships/settings" Target="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9.bin"/><Relationship Id="rId86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header" Target="header2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2965B-44B9-4B74-95F5-D6566C847B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0</TotalTime>
  <Pages>4</Pages>
  <Words>357</Words>
  <Characters>2039</Characters>
  <Application>Microsoft Office Word</Application>
  <DocSecurity>0</DocSecurity>
  <Lines>16</Lines>
  <Paragraphs>4</Paragraphs>
  <ScaleCrop>false</ScaleCrop>
  <Company/>
  <LinksUpToDate>false</LinksUpToDate>
  <CharactersWithSpaces>2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桐</dc:creator>
  <cp:lastModifiedBy>桐</cp:lastModifiedBy>
  <cp:revision>316</cp:revision>
  <dcterms:created xsi:type="dcterms:W3CDTF">2018-05-02T05:24:00Z</dcterms:created>
  <dcterms:modified xsi:type="dcterms:W3CDTF">2018-05-10T02:59:00Z</dcterms:modified>
</cp:coreProperties>
</file>